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5"/>
  </p:notesMasterIdLst>
  <p:sldIdLst>
    <p:sldId id="256" r:id="rId2"/>
    <p:sldId id="435" r:id="rId3"/>
    <p:sldId id="329" r:id="rId4"/>
    <p:sldId id="345" r:id="rId5"/>
    <p:sldId id="327" r:id="rId6"/>
    <p:sldId id="328" r:id="rId7"/>
    <p:sldId id="334" r:id="rId8"/>
    <p:sldId id="331" r:id="rId9"/>
    <p:sldId id="393" r:id="rId10"/>
    <p:sldId id="445" r:id="rId11"/>
    <p:sldId id="403" r:id="rId12"/>
    <p:sldId id="404" r:id="rId13"/>
    <p:sldId id="405" r:id="rId14"/>
    <p:sldId id="406" r:id="rId15"/>
    <p:sldId id="407" r:id="rId16"/>
    <p:sldId id="408" r:id="rId17"/>
    <p:sldId id="409" r:id="rId18"/>
    <p:sldId id="410" r:id="rId19"/>
    <p:sldId id="436" r:id="rId20"/>
    <p:sldId id="446" r:id="rId21"/>
    <p:sldId id="411" r:id="rId22"/>
    <p:sldId id="437" r:id="rId23"/>
    <p:sldId id="412" r:id="rId24"/>
    <p:sldId id="376" r:id="rId25"/>
    <p:sldId id="413" r:id="rId26"/>
    <p:sldId id="338" r:id="rId27"/>
    <p:sldId id="341" r:id="rId28"/>
    <p:sldId id="380" r:id="rId29"/>
    <p:sldId id="381" r:id="rId30"/>
    <p:sldId id="382" r:id="rId31"/>
    <p:sldId id="383" r:id="rId32"/>
    <p:sldId id="384" r:id="rId33"/>
    <p:sldId id="385" r:id="rId34"/>
    <p:sldId id="386" r:id="rId35"/>
    <p:sldId id="387" r:id="rId36"/>
    <p:sldId id="388" r:id="rId37"/>
    <p:sldId id="389" r:id="rId38"/>
    <p:sldId id="390" r:id="rId39"/>
    <p:sldId id="391" r:id="rId40"/>
    <p:sldId id="392" r:id="rId41"/>
    <p:sldId id="414" r:id="rId42"/>
    <p:sldId id="417" r:id="rId43"/>
    <p:sldId id="415" r:id="rId44"/>
    <p:sldId id="416" r:id="rId45"/>
    <p:sldId id="418" r:id="rId46"/>
    <p:sldId id="342" r:id="rId47"/>
    <p:sldId id="343" r:id="rId48"/>
    <p:sldId id="419" r:id="rId49"/>
    <p:sldId id="353" r:id="rId50"/>
    <p:sldId id="438" r:id="rId51"/>
    <p:sldId id="439" r:id="rId52"/>
    <p:sldId id="440" r:id="rId53"/>
    <p:sldId id="441" r:id="rId54"/>
    <p:sldId id="442" r:id="rId55"/>
    <p:sldId id="443" r:id="rId56"/>
    <p:sldId id="444" r:id="rId57"/>
    <p:sldId id="420" r:id="rId58"/>
    <p:sldId id="421" r:id="rId59"/>
    <p:sldId id="358" r:id="rId60"/>
    <p:sldId id="359" r:id="rId61"/>
    <p:sldId id="360" r:id="rId62"/>
    <p:sldId id="361" r:id="rId63"/>
    <p:sldId id="364" r:id="rId64"/>
    <p:sldId id="422" r:id="rId65"/>
    <p:sldId id="429" r:id="rId66"/>
    <p:sldId id="430" r:id="rId67"/>
    <p:sldId id="431" r:id="rId68"/>
    <p:sldId id="432" r:id="rId69"/>
    <p:sldId id="433" r:id="rId70"/>
    <p:sldId id="434" r:id="rId71"/>
    <p:sldId id="427" r:id="rId72"/>
    <p:sldId id="428" r:id="rId73"/>
    <p:sldId id="402" r:id="rId7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0066"/>
    <a:srgbClr val="FFFF00"/>
    <a:srgbClr val="FF9900"/>
    <a:srgbClr val="66FF33"/>
    <a:srgbClr val="FF3300"/>
    <a:srgbClr val="FF0000"/>
    <a:srgbClr val="C1D1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09" autoAdjust="0"/>
    <p:restoredTop sz="80918" autoAdjust="0"/>
  </p:normalViewPr>
  <p:slideViewPr>
    <p:cSldViewPr>
      <p:cViewPr>
        <p:scale>
          <a:sx n="60" d="100"/>
          <a:sy n="60" d="100"/>
        </p:scale>
        <p:origin x="-1954" y="-28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473A1F3-4F29-472A-8E72-0C55283ABE4A}" type="doc">
      <dgm:prSet loTypeId="urn:microsoft.com/office/officeart/2005/8/layout/hierarchy1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680555-49A7-405F-A90D-50EFF2E6C066}">
      <dgm:prSet phldrT="[文本]" custT="1"/>
      <dgm:spPr/>
      <dgm:t>
        <a:bodyPr/>
        <a:lstStyle/>
        <a:p>
          <a:r>
            <a:rPr lang="en-US" altLang="zh-CN" sz="1400" baseline="0" dirty="0" smtClean="0"/>
            <a:t>Machine learning</a:t>
          </a:r>
          <a:endParaRPr lang="zh-CN" altLang="en-US" sz="1400" baseline="0" dirty="0"/>
        </a:p>
      </dgm:t>
    </dgm:pt>
    <dgm:pt modelId="{13A81610-6BFA-40E5-ADE4-CDD7F5712296}" type="parTrans" cxnId="{EC62C791-6159-41A7-AD8E-1124760F3B82}">
      <dgm:prSet/>
      <dgm:spPr/>
      <dgm:t>
        <a:bodyPr/>
        <a:lstStyle/>
        <a:p>
          <a:endParaRPr lang="zh-CN" altLang="en-US"/>
        </a:p>
      </dgm:t>
    </dgm:pt>
    <dgm:pt modelId="{74C3C99C-7030-4625-A778-22F5EB4F1BE0}" type="sibTrans" cxnId="{EC62C791-6159-41A7-AD8E-1124760F3B82}">
      <dgm:prSet/>
      <dgm:spPr/>
      <dgm:t>
        <a:bodyPr/>
        <a:lstStyle/>
        <a:p>
          <a:endParaRPr lang="zh-CN" altLang="en-US"/>
        </a:p>
      </dgm:t>
    </dgm:pt>
    <dgm:pt modelId="{25615175-595B-48BE-BCFE-51D0CD9E8F61}">
      <dgm:prSet phldrT="[文本]" custT="1"/>
      <dgm:spPr/>
      <dgm:t>
        <a:bodyPr/>
        <a:lstStyle/>
        <a:p>
          <a:r>
            <a:rPr lang="en-US" altLang="zh-CN" sz="1400" baseline="0" dirty="0" smtClean="0"/>
            <a:t>Supervised learning</a:t>
          </a:r>
          <a:endParaRPr lang="zh-CN" altLang="en-US" sz="1400" baseline="0" dirty="0"/>
        </a:p>
      </dgm:t>
    </dgm:pt>
    <dgm:pt modelId="{6AE289AD-003D-49C2-9624-8CF918123F86}" type="parTrans" cxnId="{10FF4C0A-DC04-4084-B797-4B064CED75C1}">
      <dgm:prSet/>
      <dgm:spPr/>
      <dgm:t>
        <a:bodyPr/>
        <a:lstStyle/>
        <a:p>
          <a:endParaRPr lang="zh-CN" altLang="en-US" sz="1400" baseline="0"/>
        </a:p>
      </dgm:t>
    </dgm:pt>
    <dgm:pt modelId="{AB8F8B24-E243-45D6-9270-87A31A33EE1F}" type="sibTrans" cxnId="{10FF4C0A-DC04-4084-B797-4B064CED75C1}">
      <dgm:prSet/>
      <dgm:spPr/>
      <dgm:t>
        <a:bodyPr/>
        <a:lstStyle/>
        <a:p>
          <a:endParaRPr lang="zh-CN" altLang="en-US"/>
        </a:p>
      </dgm:t>
    </dgm:pt>
    <dgm:pt modelId="{DB99EF21-F8EA-4F10-9C91-5ECCBE774918}">
      <dgm:prSet phldrT="[文本]" custT="1"/>
      <dgm:spPr/>
      <dgm:t>
        <a:bodyPr/>
        <a:lstStyle/>
        <a:p>
          <a:r>
            <a:rPr lang="en-US" altLang="zh-CN" sz="1400" baseline="0" dirty="0" smtClean="0"/>
            <a:t>Classification</a:t>
          </a:r>
          <a:endParaRPr lang="zh-CN" altLang="en-US" sz="1400" baseline="0" dirty="0"/>
        </a:p>
      </dgm:t>
    </dgm:pt>
    <dgm:pt modelId="{8F1BDBAF-A2C8-4463-8DE4-78D8FD6113EF}" type="parTrans" cxnId="{5DD0A08F-6CE9-4D22-B8E4-D616BF50399A}">
      <dgm:prSet/>
      <dgm:spPr/>
      <dgm:t>
        <a:bodyPr/>
        <a:lstStyle/>
        <a:p>
          <a:endParaRPr lang="zh-CN" altLang="en-US" sz="1400" baseline="0"/>
        </a:p>
      </dgm:t>
    </dgm:pt>
    <dgm:pt modelId="{5517C4AF-4ADC-4820-AB00-2ACC96FFF50A}" type="sibTrans" cxnId="{5DD0A08F-6CE9-4D22-B8E4-D616BF50399A}">
      <dgm:prSet/>
      <dgm:spPr/>
      <dgm:t>
        <a:bodyPr/>
        <a:lstStyle/>
        <a:p>
          <a:endParaRPr lang="zh-CN" altLang="en-US"/>
        </a:p>
      </dgm:t>
    </dgm:pt>
    <dgm:pt modelId="{0CE44780-88F9-4BFB-B701-5925D0467CA3}">
      <dgm:prSet phldrT="[文本]"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altLang="zh-CN" sz="1400" baseline="0" dirty="0" smtClean="0"/>
            <a:t>Semi-supervised learning</a:t>
          </a:r>
          <a:endParaRPr lang="zh-CN" altLang="en-US" sz="1400" baseline="0" dirty="0" smtClean="0"/>
        </a:p>
        <a:p>
          <a:pPr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baseline="0" dirty="0"/>
        </a:p>
      </dgm:t>
    </dgm:pt>
    <dgm:pt modelId="{9B59E4B0-A6E7-40AD-9202-59A09B1B3C9E}" type="parTrans" cxnId="{BD965DC6-AC27-4561-9979-B5E3BA5A0102}">
      <dgm:prSet/>
      <dgm:spPr/>
      <dgm:t>
        <a:bodyPr/>
        <a:lstStyle/>
        <a:p>
          <a:endParaRPr lang="zh-CN" altLang="en-US" sz="1400" baseline="0"/>
        </a:p>
      </dgm:t>
    </dgm:pt>
    <dgm:pt modelId="{A9DE70F8-B0E2-4E17-B142-4E2664814474}" type="sibTrans" cxnId="{BD965DC6-AC27-4561-9979-B5E3BA5A0102}">
      <dgm:prSet/>
      <dgm:spPr/>
      <dgm:t>
        <a:bodyPr/>
        <a:lstStyle/>
        <a:p>
          <a:endParaRPr lang="zh-CN" altLang="en-US"/>
        </a:p>
      </dgm:t>
    </dgm:pt>
    <dgm:pt modelId="{68ADA71C-D8AA-489E-916D-98B7A32EF5C6}">
      <dgm:prSet custT="1"/>
      <dgm:spPr/>
      <dgm:t>
        <a:bodyPr/>
        <a:lstStyle/>
        <a:p>
          <a:r>
            <a:rPr lang="en-US" altLang="zh-CN" sz="1400" baseline="0" dirty="0" smtClean="0"/>
            <a:t>Unsupervised learning</a:t>
          </a:r>
          <a:endParaRPr lang="zh-CN" altLang="en-US" sz="1400" baseline="0" dirty="0"/>
        </a:p>
      </dgm:t>
    </dgm:pt>
    <dgm:pt modelId="{D91FD32B-E51E-4E63-B4B4-66F3241BB0ED}" type="parTrans" cxnId="{BF530F87-EB5F-43BD-AFED-0A0BF4E392E2}">
      <dgm:prSet/>
      <dgm:spPr/>
      <dgm:t>
        <a:bodyPr/>
        <a:lstStyle/>
        <a:p>
          <a:endParaRPr lang="zh-CN" altLang="en-US" sz="1400" baseline="0"/>
        </a:p>
      </dgm:t>
    </dgm:pt>
    <dgm:pt modelId="{E3D305D6-58B7-4B33-B80D-107FB22319F0}" type="sibTrans" cxnId="{BF530F87-EB5F-43BD-AFED-0A0BF4E392E2}">
      <dgm:prSet/>
      <dgm:spPr/>
      <dgm:t>
        <a:bodyPr/>
        <a:lstStyle/>
        <a:p>
          <a:endParaRPr lang="zh-CN" altLang="en-US"/>
        </a:p>
      </dgm:t>
    </dgm:pt>
    <dgm:pt modelId="{3843D693-4B22-46F8-8C62-5649E16CDD27}">
      <dgm:prSet custT="1"/>
      <dgm:spPr/>
      <dgm:t>
        <a:bodyPr/>
        <a:lstStyle/>
        <a:p>
          <a:r>
            <a:rPr lang="en-US" altLang="zh-CN" sz="1400" baseline="0" dirty="0" smtClean="0"/>
            <a:t>Clustering</a:t>
          </a:r>
          <a:endParaRPr lang="zh-CN" altLang="en-US" sz="1400" baseline="0" dirty="0"/>
        </a:p>
      </dgm:t>
    </dgm:pt>
    <dgm:pt modelId="{D9A1AFAB-96B2-46DD-9AAE-80202F9ACFF2}" type="parTrans" cxnId="{8159EF7D-C9FA-495D-8CCB-83FCFABAFB0D}">
      <dgm:prSet/>
      <dgm:spPr/>
      <dgm:t>
        <a:bodyPr/>
        <a:lstStyle/>
        <a:p>
          <a:endParaRPr lang="zh-CN" altLang="en-US" sz="1400" baseline="0"/>
        </a:p>
      </dgm:t>
    </dgm:pt>
    <dgm:pt modelId="{00EF8757-A72B-42C6-8FB1-8C05ACEA501A}" type="sibTrans" cxnId="{8159EF7D-C9FA-495D-8CCB-83FCFABAFB0D}">
      <dgm:prSet/>
      <dgm:spPr/>
      <dgm:t>
        <a:bodyPr/>
        <a:lstStyle/>
        <a:p>
          <a:endParaRPr lang="zh-CN" altLang="en-US"/>
        </a:p>
      </dgm:t>
    </dgm:pt>
    <dgm:pt modelId="{C02A891E-4227-4B12-AADC-B37D244150FB}">
      <dgm:prSet custT="1"/>
      <dgm:spPr/>
      <dgm:t>
        <a:bodyPr/>
        <a:lstStyle/>
        <a:p>
          <a:r>
            <a:rPr lang="en-US" altLang="zh-CN" sz="1400" baseline="0" dirty="0" smtClean="0"/>
            <a:t>Single algorithms:</a:t>
          </a:r>
        </a:p>
        <a:p>
          <a:r>
            <a:rPr lang="en-US" altLang="zh-CN" sz="1400" baseline="0" dirty="0" smtClean="0"/>
            <a:t>SVM,DT,NN</a:t>
          </a:r>
          <a:endParaRPr lang="zh-CN" altLang="en-US" sz="1400" baseline="0" dirty="0"/>
        </a:p>
      </dgm:t>
    </dgm:pt>
    <dgm:pt modelId="{36DE19A9-737C-4E8E-A43A-D91A9D7421A4}" type="parTrans" cxnId="{D3FFA524-00A6-42ED-AF30-41B65658730F}">
      <dgm:prSet/>
      <dgm:spPr/>
      <dgm:t>
        <a:bodyPr/>
        <a:lstStyle/>
        <a:p>
          <a:endParaRPr lang="zh-CN" altLang="en-US" sz="1400" baseline="0"/>
        </a:p>
      </dgm:t>
    </dgm:pt>
    <dgm:pt modelId="{A293799E-C244-4AD7-A7AB-0786B59CE697}" type="sibTrans" cxnId="{D3FFA524-00A6-42ED-AF30-41B65658730F}">
      <dgm:prSet/>
      <dgm:spPr/>
      <dgm:t>
        <a:bodyPr/>
        <a:lstStyle/>
        <a:p>
          <a:endParaRPr lang="zh-CN" altLang="en-US"/>
        </a:p>
      </dgm:t>
    </dgm:pt>
    <dgm:pt modelId="{0F36CF35-E5A0-458A-A7E7-076A89BAAE2E}">
      <dgm:prSet custT="1"/>
      <dgm:spPr/>
      <dgm:t>
        <a:bodyPr/>
        <a:lstStyle/>
        <a:p>
          <a:r>
            <a:rPr lang="en-US" altLang="zh-CN" sz="1400" baseline="0" dirty="0" smtClean="0"/>
            <a:t>Ensemble algorithms</a:t>
          </a:r>
        </a:p>
      </dgm:t>
    </dgm:pt>
    <dgm:pt modelId="{E846D163-852B-4A1E-9DD2-3CBAA3D91830}" type="parTrans" cxnId="{2F87CC59-166F-4D08-BF83-8363CCCA8AE8}">
      <dgm:prSet/>
      <dgm:spPr/>
      <dgm:t>
        <a:bodyPr/>
        <a:lstStyle/>
        <a:p>
          <a:endParaRPr lang="zh-CN" altLang="en-US" sz="1400" baseline="0"/>
        </a:p>
      </dgm:t>
    </dgm:pt>
    <dgm:pt modelId="{A63B7B2B-6613-4820-BA7C-28C8ECB20A4D}" type="sibTrans" cxnId="{2F87CC59-166F-4D08-BF83-8363CCCA8AE8}">
      <dgm:prSet/>
      <dgm:spPr/>
      <dgm:t>
        <a:bodyPr/>
        <a:lstStyle/>
        <a:p>
          <a:endParaRPr lang="zh-CN" altLang="en-US"/>
        </a:p>
      </dgm:t>
    </dgm:pt>
    <dgm:pt modelId="{B159CFF3-370E-4080-8EDA-1C897CF41065}">
      <dgm:prSet custT="1"/>
      <dgm:spPr/>
      <dgm:t>
        <a:bodyPr/>
        <a:lstStyle/>
        <a:p>
          <a:r>
            <a:rPr lang="en-US" altLang="zh-CN" sz="1400" b="1" baseline="0" dirty="0" smtClean="0"/>
            <a:t>Boosting</a:t>
          </a:r>
          <a:endParaRPr lang="zh-CN" altLang="en-US" sz="1400" b="1" baseline="0" dirty="0"/>
        </a:p>
      </dgm:t>
    </dgm:pt>
    <dgm:pt modelId="{8790C494-22AE-48EB-BF53-A08134F284DF}" type="parTrans" cxnId="{403A8194-AE81-4246-8D0F-A50F3B758B17}">
      <dgm:prSet/>
      <dgm:spPr/>
      <dgm:t>
        <a:bodyPr/>
        <a:lstStyle/>
        <a:p>
          <a:endParaRPr lang="zh-CN" altLang="en-US" sz="1400" baseline="0"/>
        </a:p>
      </dgm:t>
    </dgm:pt>
    <dgm:pt modelId="{AC45A0A1-881D-4CD5-98E9-AD43909DDF18}" type="sibTrans" cxnId="{403A8194-AE81-4246-8D0F-A50F3B758B17}">
      <dgm:prSet/>
      <dgm:spPr/>
      <dgm:t>
        <a:bodyPr/>
        <a:lstStyle/>
        <a:p>
          <a:endParaRPr lang="zh-CN" altLang="en-US"/>
        </a:p>
      </dgm:t>
    </dgm:pt>
    <dgm:pt modelId="{22625B4A-3170-4331-A9EE-DF8B004E6F52}">
      <dgm:prSet custT="1"/>
      <dgm:spPr/>
      <dgm:t>
        <a:bodyPr/>
        <a:lstStyle/>
        <a:p>
          <a:r>
            <a:rPr lang="en-US" altLang="zh-CN" sz="1400" b="1" baseline="0" dirty="0" smtClean="0"/>
            <a:t>Bagging</a:t>
          </a:r>
        </a:p>
      </dgm:t>
    </dgm:pt>
    <dgm:pt modelId="{2C13D325-92DB-4959-9A8F-A345FA1A33F4}" type="parTrans" cxnId="{C21BBD6C-F375-4779-90CB-A926EE1D101A}">
      <dgm:prSet/>
      <dgm:spPr/>
      <dgm:t>
        <a:bodyPr/>
        <a:lstStyle/>
        <a:p>
          <a:endParaRPr lang="zh-CN" altLang="en-US" sz="1400" baseline="0"/>
        </a:p>
      </dgm:t>
    </dgm:pt>
    <dgm:pt modelId="{C30CDD15-C542-4FB7-8C22-F32030F549DC}" type="sibTrans" cxnId="{C21BBD6C-F375-4779-90CB-A926EE1D101A}">
      <dgm:prSet/>
      <dgm:spPr/>
      <dgm:t>
        <a:bodyPr/>
        <a:lstStyle/>
        <a:p>
          <a:endParaRPr lang="zh-CN" altLang="en-US"/>
        </a:p>
      </dgm:t>
    </dgm:pt>
    <dgm:pt modelId="{F69A907E-E83D-4FD8-BE46-A4D8653387C5}" type="pres">
      <dgm:prSet presAssocID="{2473A1F3-4F29-472A-8E72-0C55283ABE4A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2FAFC7A4-51A5-46B1-B638-0A0C7F92C133}" type="pres">
      <dgm:prSet presAssocID="{B9680555-49A7-405F-A90D-50EFF2E6C066}" presName="hierRoot1" presStyleCnt="0"/>
      <dgm:spPr/>
      <dgm:t>
        <a:bodyPr/>
        <a:lstStyle/>
        <a:p>
          <a:endParaRPr lang="zh-CN" altLang="en-US"/>
        </a:p>
      </dgm:t>
    </dgm:pt>
    <dgm:pt modelId="{E9DA0435-6FCA-429C-8A35-8E99A1DCB971}" type="pres">
      <dgm:prSet presAssocID="{B9680555-49A7-405F-A90D-50EFF2E6C066}" presName="composite" presStyleCnt="0"/>
      <dgm:spPr/>
      <dgm:t>
        <a:bodyPr/>
        <a:lstStyle/>
        <a:p>
          <a:endParaRPr lang="zh-CN" altLang="en-US"/>
        </a:p>
      </dgm:t>
    </dgm:pt>
    <dgm:pt modelId="{F48D9912-97E1-41CD-895F-DB0391D04DD9}" type="pres">
      <dgm:prSet presAssocID="{B9680555-49A7-405F-A90D-50EFF2E6C066}" presName="background" presStyleLbl="node0" presStyleIdx="0" presStyleCnt="1"/>
      <dgm:spPr/>
      <dgm:t>
        <a:bodyPr/>
        <a:lstStyle/>
        <a:p>
          <a:endParaRPr lang="zh-CN" altLang="en-US"/>
        </a:p>
      </dgm:t>
    </dgm:pt>
    <dgm:pt modelId="{C317FA0B-0E74-4252-9EC8-67C52BA37B2B}" type="pres">
      <dgm:prSet presAssocID="{B9680555-49A7-405F-A90D-50EFF2E6C066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95A9D8D-0A85-40FA-9F27-555EAF2EBF1F}" type="pres">
      <dgm:prSet presAssocID="{B9680555-49A7-405F-A90D-50EFF2E6C066}" presName="hierChild2" presStyleCnt="0"/>
      <dgm:spPr/>
      <dgm:t>
        <a:bodyPr/>
        <a:lstStyle/>
        <a:p>
          <a:endParaRPr lang="zh-CN" altLang="en-US"/>
        </a:p>
      </dgm:t>
    </dgm:pt>
    <dgm:pt modelId="{2C7038BE-A6AD-4CAC-86D3-33E42ACBC84A}" type="pres">
      <dgm:prSet presAssocID="{6AE289AD-003D-49C2-9624-8CF918123F86}" presName="Name10" presStyleLbl="parChTrans1D2" presStyleIdx="0" presStyleCnt="3"/>
      <dgm:spPr/>
      <dgm:t>
        <a:bodyPr/>
        <a:lstStyle/>
        <a:p>
          <a:endParaRPr lang="zh-CN" altLang="en-US"/>
        </a:p>
      </dgm:t>
    </dgm:pt>
    <dgm:pt modelId="{9ACF10B0-AB9F-42A5-AB94-4E3FBA91D8FE}" type="pres">
      <dgm:prSet presAssocID="{25615175-595B-48BE-BCFE-51D0CD9E8F61}" presName="hierRoot2" presStyleCnt="0"/>
      <dgm:spPr/>
      <dgm:t>
        <a:bodyPr/>
        <a:lstStyle/>
        <a:p>
          <a:endParaRPr lang="zh-CN" altLang="en-US"/>
        </a:p>
      </dgm:t>
    </dgm:pt>
    <dgm:pt modelId="{19A7FDA4-C326-4668-8696-1B6C2BAEECB5}" type="pres">
      <dgm:prSet presAssocID="{25615175-595B-48BE-BCFE-51D0CD9E8F61}" presName="composite2" presStyleCnt="0"/>
      <dgm:spPr/>
      <dgm:t>
        <a:bodyPr/>
        <a:lstStyle/>
        <a:p>
          <a:endParaRPr lang="zh-CN" altLang="en-US"/>
        </a:p>
      </dgm:t>
    </dgm:pt>
    <dgm:pt modelId="{F4250832-9D5E-4CC9-A534-35AAAA5E3FE9}" type="pres">
      <dgm:prSet presAssocID="{25615175-595B-48BE-BCFE-51D0CD9E8F61}" presName="background2" presStyleLbl="node2" presStyleIdx="0" presStyleCnt="3"/>
      <dgm:spPr/>
      <dgm:t>
        <a:bodyPr/>
        <a:lstStyle/>
        <a:p>
          <a:endParaRPr lang="zh-CN" altLang="en-US"/>
        </a:p>
      </dgm:t>
    </dgm:pt>
    <dgm:pt modelId="{0130F9BB-1071-431C-8C38-1C04723D5C7B}" type="pres">
      <dgm:prSet presAssocID="{25615175-595B-48BE-BCFE-51D0CD9E8F61}" presName="text2" presStyleLbl="fgAcc2" presStyleIdx="0" presStyleCnt="3" custScaleX="15097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3068313-FDE5-45A7-B562-A4375D13248C}" type="pres">
      <dgm:prSet presAssocID="{25615175-595B-48BE-BCFE-51D0CD9E8F61}" presName="hierChild3" presStyleCnt="0"/>
      <dgm:spPr/>
      <dgm:t>
        <a:bodyPr/>
        <a:lstStyle/>
        <a:p>
          <a:endParaRPr lang="zh-CN" altLang="en-US"/>
        </a:p>
      </dgm:t>
    </dgm:pt>
    <dgm:pt modelId="{136B0B71-FD5B-470F-B1BF-819036D0C3B0}" type="pres">
      <dgm:prSet presAssocID="{8F1BDBAF-A2C8-4463-8DE4-78D8FD6113EF}" presName="Name17" presStyleLbl="parChTrans1D3" presStyleIdx="0" presStyleCnt="2"/>
      <dgm:spPr/>
      <dgm:t>
        <a:bodyPr/>
        <a:lstStyle/>
        <a:p>
          <a:endParaRPr lang="zh-CN" altLang="en-US"/>
        </a:p>
      </dgm:t>
    </dgm:pt>
    <dgm:pt modelId="{176DEA8C-37B8-43C0-ADB2-C6C22AB1ADBB}" type="pres">
      <dgm:prSet presAssocID="{DB99EF21-F8EA-4F10-9C91-5ECCBE774918}" presName="hierRoot3" presStyleCnt="0"/>
      <dgm:spPr/>
      <dgm:t>
        <a:bodyPr/>
        <a:lstStyle/>
        <a:p>
          <a:endParaRPr lang="zh-CN" altLang="en-US"/>
        </a:p>
      </dgm:t>
    </dgm:pt>
    <dgm:pt modelId="{427DEA62-BA66-4EFD-A0A1-C612ACFD10F7}" type="pres">
      <dgm:prSet presAssocID="{DB99EF21-F8EA-4F10-9C91-5ECCBE774918}" presName="composite3" presStyleCnt="0"/>
      <dgm:spPr/>
      <dgm:t>
        <a:bodyPr/>
        <a:lstStyle/>
        <a:p>
          <a:endParaRPr lang="zh-CN" altLang="en-US"/>
        </a:p>
      </dgm:t>
    </dgm:pt>
    <dgm:pt modelId="{D9CD260F-DCD7-4B81-933E-634A19E86742}" type="pres">
      <dgm:prSet presAssocID="{DB99EF21-F8EA-4F10-9C91-5ECCBE774918}" presName="background3" presStyleLbl="node3" presStyleIdx="0" presStyleCnt="2"/>
      <dgm:spPr/>
      <dgm:t>
        <a:bodyPr/>
        <a:lstStyle/>
        <a:p>
          <a:endParaRPr lang="zh-CN" altLang="en-US"/>
        </a:p>
      </dgm:t>
    </dgm:pt>
    <dgm:pt modelId="{67D8AB8A-1198-450B-A0F3-84D10D8508C2}" type="pres">
      <dgm:prSet presAssocID="{DB99EF21-F8EA-4F10-9C91-5ECCBE774918}" presName="text3" presStyleLbl="fgAcc3" presStyleIdx="0" presStyleCnt="2" custScaleX="14774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37C61D9-13D7-47A6-BA96-F2D425108D10}" type="pres">
      <dgm:prSet presAssocID="{DB99EF21-F8EA-4F10-9C91-5ECCBE774918}" presName="hierChild4" presStyleCnt="0"/>
      <dgm:spPr/>
      <dgm:t>
        <a:bodyPr/>
        <a:lstStyle/>
        <a:p>
          <a:endParaRPr lang="zh-CN" altLang="en-US"/>
        </a:p>
      </dgm:t>
    </dgm:pt>
    <dgm:pt modelId="{F2201749-33F4-466D-9442-0DBCB99411E1}" type="pres">
      <dgm:prSet presAssocID="{36DE19A9-737C-4E8E-A43A-D91A9D7421A4}" presName="Name23" presStyleLbl="parChTrans1D4" presStyleIdx="0" presStyleCnt="4"/>
      <dgm:spPr/>
      <dgm:t>
        <a:bodyPr/>
        <a:lstStyle/>
        <a:p>
          <a:endParaRPr lang="zh-CN" altLang="en-US"/>
        </a:p>
      </dgm:t>
    </dgm:pt>
    <dgm:pt modelId="{4B3D67FD-F9FD-4702-8205-5C80B1B8D562}" type="pres">
      <dgm:prSet presAssocID="{C02A891E-4227-4B12-AADC-B37D244150FB}" presName="hierRoot4" presStyleCnt="0"/>
      <dgm:spPr/>
      <dgm:t>
        <a:bodyPr/>
        <a:lstStyle/>
        <a:p>
          <a:endParaRPr lang="zh-CN" altLang="en-US"/>
        </a:p>
      </dgm:t>
    </dgm:pt>
    <dgm:pt modelId="{F0727D89-C6BE-4F6B-96B1-A53E54713C6B}" type="pres">
      <dgm:prSet presAssocID="{C02A891E-4227-4B12-AADC-B37D244150FB}" presName="composite4" presStyleCnt="0"/>
      <dgm:spPr/>
      <dgm:t>
        <a:bodyPr/>
        <a:lstStyle/>
        <a:p>
          <a:endParaRPr lang="zh-CN" altLang="en-US"/>
        </a:p>
      </dgm:t>
    </dgm:pt>
    <dgm:pt modelId="{AF1793C2-9321-47A0-AE30-E9A8075E5B91}" type="pres">
      <dgm:prSet presAssocID="{C02A891E-4227-4B12-AADC-B37D244150FB}" presName="background4" presStyleLbl="node4" presStyleIdx="0" presStyleCnt="4"/>
      <dgm:spPr/>
      <dgm:t>
        <a:bodyPr/>
        <a:lstStyle/>
        <a:p>
          <a:endParaRPr lang="zh-CN" altLang="en-US"/>
        </a:p>
      </dgm:t>
    </dgm:pt>
    <dgm:pt modelId="{2D6CBFA5-ACFF-4498-BCC2-386EBAB4D5A9}" type="pres">
      <dgm:prSet presAssocID="{C02A891E-4227-4B12-AADC-B37D244150FB}" presName="text4" presStyleLbl="fgAcc4" presStyleIdx="0" presStyleCnt="4" custScaleX="12222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0BE81C5-9C70-46D4-A4E8-9B59BEA36776}" type="pres">
      <dgm:prSet presAssocID="{C02A891E-4227-4B12-AADC-B37D244150FB}" presName="hierChild5" presStyleCnt="0"/>
      <dgm:spPr/>
      <dgm:t>
        <a:bodyPr/>
        <a:lstStyle/>
        <a:p>
          <a:endParaRPr lang="zh-CN" altLang="en-US"/>
        </a:p>
      </dgm:t>
    </dgm:pt>
    <dgm:pt modelId="{476C2B1C-A6DA-4D3E-8347-0FA262810EEC}" type="pres">
      <dgm:prSet presAssocID="{E846D163-852B-4A1E-9DD2-3CBAA3D91830}" presName="Name23" presStyleLbl="parChTrans1D4" presStyleIdx="1" presStyleCnt="4"/>
      <dgm:spPr/>
      <dgm:t>
        <a:bodyPr/>
        <a:lstStyle/>
        <a:p>
          <a:endParaRPr lang="zh-CN" altLang="en-US"/>
        </a:p>
      </dgm:t>
    </dgm:pt>
    <dgm:pt modelId="{6C82B534-BC37-4426-8C5A-4D730602E5E0}" type="pres">
      <dgm:prSet presAssocID="{0F36CF35-E5A0-458A-A7E7-076A89BAAE2E}" presName="hierRoot4" presStyleCnt="0"/>
      <dgm:spPr/>
      <dgm:t>
        <a:bodyPr/>
        <a:lstStyle/>
        <a:p>
          <a:endParaRPr lang="zh-CN" altLang="en-US"/>
        </a:p>
      </dgm:t>
    </dgm:pt>
    <dgm:pt modelId="{0EFCEB86-323C-4F1A-BE06-DBB5C8BACB03}" type="pres">
      <dgm:prSet presAssocID="{0F36CF35-E5A0-458A-A7E7-076A89BAAE2E}" presName="composite4" presStyleCnt="0"/>
      <dgm:spPr/>
      <dgm:t>
        <a:bodyPr/>
        <a:lstStyle/>
        <a:p>
          <a:endParaRPr lang="zh-CN" altLang="en-US"/>
        </a:p>
      </dgm:t>
    </dgm:pt>
    <dgm:pt modelId="{1E88ED4A-C530-4968-8082-6F39B4702BCE}" type="pres">
      <dgm:prSet presAssocID="{0F36CF35-E5A0-458A-A7E7-076A89BAAE2E}" presName="background4" presStyleLbl="node4" presStyleIdx="1" presStyleCnt="4"/>
      <dgm:spPr/>
      <dgm:t>
        <a:bodyPr/>
        <a:lstStyle/>
        <a:p>
          <a:endParaRPr lang="zh-CN" altLang="en-US"/>
        </a:p>
      </dgm:t>
    </dgm:pt>
    <dgm:pt modelId="{FF467A35-92EC-49DE-9C02-A06926739923}" type="pres">
      <dgm:prSet presAssocID="{0F36CF35-E5A0-458A-A7E7-076A89BAAE2E}" presName="text4" presStyleLbl="fgAcc4" presStyleIdx="1" presStyleCnt="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7FAB00C-7BCA-45D7-85DE-26797D7C4760}" type="pres">
      <dgm:prSet presAssocID="{0F36CF35-E5A0-458A-A7E7-076A89BAAE2E}" presName="hierChild5" presStyleCnt="0"/>
      <dgm:spPr/>
      <dgm:t>
        <a:bodyPr/>
        <a:lstStyle/>
        <a:p>
          <a:endParaRPr lang="zh-CN" altLang="en-US"/>
        </a:p>
      </dgm:t>
    </dgm:pt>
    <dgm:pt modelId="{07F70BF6-794C-4559-916A-3E9C698DF6CD}" type="pres">
      <dgm:prSet presAssocID="{8790C494-22AE-48EB-BF53-A08134F284DF}" presName="Name23" presStyleLbl="parChTrans1D4" presStyleIdx="2" presStyleCnt="4"/>
      <dgm:spPr/>
      <dgm:t>
        <a:bodyPr/>
        <a:lstStyle/>
        <a:p>
          <a:endParaRPr lang="zh-CN" altLang="en-US"/>
        </a:p>
      </dgm:t>
    </dgm:pt>
    <dgm:pt modelId="{D3FD6A86-D31D-428A-B398-6E00D37E88D1}" type="pres">
      <dgm:prSet presAssocID="{B159CFF3-370E-4080-8EDA-1C897CF41065}" presName="hierRoot4" presStyleCnt="0"/>
      <dgm:spPr/>
      <dgm:t>
        <a:bodyPr/>
        <a:lstStyle/>
        <a:p>
          <a:endParaRPr lang="zh-CN" altLang="en-US"/>
        </a:p>
      </dgm:t>
    </dgm:pt>
    <dgm:pt modelId="{923F03FE-50D0-497B-BA7D-24795D7AB548}" type="pres">
      <dgm:prSet presAssocID="{B159CFF3-370E-4080-8EDA-1C897CF41065}" presName="composite4" presStyleCnt="0"/>
      <dgm:spPr/>
      <dgm:t>
        <a:bodyPr/>
        <a:lstStyle/>
        <a:p>
          <a:endParaRPr lang="zh-CN" altLang="en-US"/>
        </a:p>
      </dgm:t>
    </dgm:pt>
    <dgm:pt modelId="{FC84822E-3CCD-43AC-B46F-6C885156B23F}" type="pres">
      <dgm:prSet presAssocID="{B159CFF3-370E-4080-8EDA-1C897CF41065}" presName="background4" presStyleLbl="node4" presStyleIdx="2" presStyleCnt="4"/>
      <dgm:spPr/>
      <dgm:t>
        <a:bodyPr/>
        <a:lstStyle/>
        <a:p>
          <a:endParaRPr lang="zh-CN" altLang="en-US"/>
        </a:p>
      </dgm:t>
    </dgm:pt>
    <dgm:pt modelId="{CF9E713A-5FE4-49C0-B9A2-30ADA2CECF62}" type="pres">
      <dgm:prSet presAssocID="{B159CFF3-370E-4080-8EDA-1C897CF41065}" presName="text4" presStyleLbl="fgAcc4" presStyleIdx="2" presStyleCnt="4" custLinFactX="29735" custLinFactNeighborX="100000" custLinFactNeighborY="520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69F39ED-62AC-40D8-BCEA-4575A261172A}" type="pres">
      <dgm:prSet presAssocID="{B159CFF3-370E-4080-8EDA-1C897CF41065}" presName="hierChild5" presStyleCnt="0"/>
      <dgm:spPr/>
      <dgm:t>
        <a:bodyPr/>
        <a:lstStyle/>
        <a:p>
          <a:endParaRPr lang="zh-CN" altLang="en-US"/>
        </a:p>
      </dgm:t>
    </dgm:pt>
    <dgm:pt modelId="{2FE37DAA-5CCD-4342-B5A9-488279467F96}" type="pres">
      <dgm:prSet presAssocID="{2C13D325-92DB-4959-9A8F-A345FA1A33F4}" presName="Name23" presStyleLbl="parChTrans1D4" presStyleIdx="3" presStyleCnt="4"/>
      <dgm:spPr/>
      <dgm:t>
        <a:bodyPr/>
        <a:lstStyle/>
        <a:p>
          <a:endParaRPr lang="zh-CN" altLang="en-US"/>
        </a:p>
      </dgm:t>
    </dgm:pt>
    <dgm:pt modelId="{7F5D8104-AC53-41BF-A1BC-06DC487FEBE4}" type="pres">
      <dgm:prSet presAssocID="{22625B4A-3170-4331-A9EE-DF8B004E6F52}" presName="hierRoot4" presStyleCnt="0"/>
      <dgm:spPr/>
      <dgm:t>
        <a:bodyPr/>
        <a:lstStyle/>
        <a:p>
          <a:endParaRPr lang="zh-CN" altLang="en-US"/>
        </a:p>
      </dgm:t>
    </dgm:pt>
    <dgm:pt modelId="{D3DC21F0-4653-453A-88A7-C95FA8C4F910}" type="pres">
      <dgm:prSet presAssocID="{22625B4A-3170-4331-A9EE-DF8B004E6F52}" presName="composite4" presStyleCnt="0"/>
      <dgm:spPr/>
      <dgm:t>
        <a:bodyPr/>
        <a:lstStyle/>
        <a:p>
          <a:endParaRPr lang="zh-CN" altLang="en-US"/>
        </a:p>
      </dgm:t>
    </dgm:pt>
    <dgm:pt modelId="{5B366D40-9D56-4210-B64E-A232D40F4312}" type="pres">
      <dgm:prSet presAssocID="{22625B4A-3170-4331-A9EE-DF8B004E6F52}" presName="background4" presStyleLbl="node4" presStyleIdx="3" presStyleCnt="4"/>
      <dgm:spPr/>
      <dgm:t>
        <a:bodyPr/>
        <a:lstStyle/>
        <a:p>
          <a:endParaRPr lang="zh-CN" altLang="en-US"/>
        </a:p>
      </dgm:t>
    </dgm:pt>
    <dgm:pt modelId="{566AA6DC-3E3E-4D85-B7CB-ADFAB0C3F9C6}" type="pres">
      <dgm:prSet presAssocID="{22625B4A-3170-4331-A9EE-DF8B004E6F52}" presName="text4" presStyleLbl="fgAcc4" presStyleIdx="3" presStyleCnt="4" custLinFactX="-22887" custLinFactNeighborX="-100000" custLinFactNeighborY="520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5D0BA59-6CBC-48A0-92F9-B943296CDF51}" type="pres">
      <dgm:prSet presAssocID="{22625B4A-3170-4331-A9EE-DF8B004E6F52}" presName="hierChild5" presStyleCnt="0"/>
      <dgm:spPr/>
      <dgm:t>
        <a:bodyPr/>
        <a:lstStyle/>
        <a:p>
          <a:endParaRPr lang="zh-CN" altLang="en-US"/>
        </a:p>
      </dgm:t>
    </dgm:pt>
    <dgm:pt modelId="{0C56D804-C568-497E-8777-FB989985D42A}" type="pres">
      <dgm:prSet presAssocID="{9B59E4B0-A6E7-40AD-9202-59A09B1B3C9E}" presName="Name10" presStyleLbl="parChTrans1D2" presStyleIdx="1" presStyleCnt="3"/>
      <dgm:spPr/>
      <dgm:t>
        <a:bodyPr/>
        <a:lstStyle/>
        <a:p>
          <a:endParaRPr lang="zh-CN" altLang="en-US"/>
        </a:p>
      </dgm:t>
    </dgm:pt>
    <dgm:pt modelId="{3B737641-91AE-456E-A822-CDF240EB8C0D}" type="pres">
      <dgm:prSet presAssocID="{0CE44780-88F9-4BFB-B701-5925D0467CA3}" presName="hierRoot2" presStyleCnt="0"/>
      <dgm:spPr/>
      <dgm:t>
        <a:bodyPr/>
        <a:lstStyle/>
        <a:p>
          <a:endParaRPr lang="zh-CN" altLang="en-US"/>
        </a:p>
      </dgm:t>
    </dgm:pt>
    <dgm:pt modelId="{74A782E0-2C52-4E45-9037-68142B737E26}" type="pres">
      <dgm:prSet presAssocID="{0CE44780-88F9-4BFB-B701-5925D0467CA3}" presName="composite2" presStyleCnt="0"/>
      <dgm:spPr/>
      <dgm:t>
        <a:bodyPr/>
        <a:lstStyle/>
        <a:p>
          <a:endParaRPr lang="zh-CN" altLang="en-US"/>
        </a:p>
      </dgm:t>
    </dgm:pt>
    <dgm:pt modelId="{2C248AE3-0795-4B5D-8E44-68FF3F47BA5E}" type="pres">
      <dgm:prSet presAssocID="{0CE44780-88F9-4BFB-B701-5925D0467CA3}" presName="background2" presStyleLbl="node2" presStyleIdx="1" presStyleCnt="3"/>
      <dgm:spPr/>
      <dgm:t>
        <a:bodyPr/>
        <a:lstStyle/>
        <a:p>
          <a:endParaRPr lang="zh-CN" altLang="en-US"/>
        </a:p>
      </dgm:t>
    </dgm:pt>
    <dgm:pt modelId="{E5C49829-BBDB-4165-B9F8-36CA136270B3}" type="pres">
      <dgm:prSet presAssocID="{0CE44780-88F9-4BFB-B701-5925D0467CA3}" presName="text2" presStyleLbl="fgAcc2" presStyleIdx="1" presStyleCnt="3" custScaleX="19408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B5DB3E1-E46D-4E12-9359-9EFB7F68DCDE}" type="pres">
      <dgm:prSet presAssocID="{0CE44780-88F9-4BFB-B701-5925D0467CA3}" presName="hierChild3" presStyleCnt="0"/>
      <dgm:spPr/>
      <dgm:t>
        <a:bodyPr/>
        <a:lstStyle/>
        <a:p>
          <a:endParaRPr lang="zh-CN" altLang="en-US"/>
        </a:p>
      </dgm:t>
    </dgm:pt>
    <dgm:pt modelId="{08432355-EB74-42BD-8411-74D5E3B0D7D0}" type="pres">
      <dgm:prSet presAssocID="{D91FD32B-E51E-4E63-B4B4-66F3241BB0ED}" presName="Name10" presStyleLbl="parChTrans1D2" presStyleIdx="2" presStyleCnt="3"/>
      <dgm:spPr/>
      <dgm:t>
        <a:bodyPr/>
        <a:lstStyle/>
        <a:p>
          <a:endParaRPr lang="zh-CN" altLang="en-US"/>
        </a:p>
      </dgm:t>
    </dgm:pt>
    <dgm:pt modelId="{975973F3-F71C-4FF1-B35E-64AE410B2BB1}" type="pres">
      <dgm:prSet presAssocID="{68ADA71C-D8AA-489E-916D-98B7A32EF5C6}" presName="hierRoot2" presStyleCnt="0"/>
      <dgm:spPr/>
      <dgm:t>
        <a:bodyPr/>
        <a:lstStyle/>
        <a:p>
          <a:endParaRPr lang="zh-CN" altLang="en-US"/>
        </a:p>
      </dgm:t>
    </dgm:pt>
    <dgm:pt modelId="{E8E1CB61-A907-4490-8293-91B3428839BC}" type="pres">
      <dgm:prSet presAssocID="{68ADA71C-D8AA-489E-916D-98B7A32EF5C6}" presName="composite2" presStyleCnt="0"/>
      <dgm:spPr/>
      <dgm:t>
        <a:bodyPr/>
        <a:lstStyle/>
        <a:p>
          <a:endParaRPr lang="zh-CN" altLang="en-US"/>
        </a:p>
      </dgm:t>
    </dgm:pt>
    <dgm:pt modelId="{69C60EE5-7958-4551-AA5D-9514C15E595D}" type="pres">
      <dgm:prSet presAssocID="{68ADA71C-D8AA-489E-916D-98B7A32EF5C6}" presName="background2" presStyleLbl="node2" presStyleIdx="2" presStyleCnt="3"/>
      <dgm:spPr/>
      <dgm:t>
        <a:bodyPr/>
        <a:lstStyle/>
        <a:p>
          <a:endParaRPr lang="zh-CN" altLang="en-US"/>
        </a:p>
      </dgm:t>
    </dgm:pt>
    <dgm:pt modelId="{E51F8CDC-80A8-4188-B9AB-9B47F1D84CA9}" type="pres">
      <dgm:prSet presAssocID="{68ADA71C-D8AA-489E-916D-98B7A32EF5C6}" presName="text2" presStyleLbl="fgAcc2" presStyleIdx="2" presStyleCnt="3" custScaleX="124543" custLinFactNeighborX="1503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6191679-6F74-489A-A86F-6DBD4A0A9072}" type="pres">
      <dgm:prSet presAssocID="{68ADA71C-D8AA-489E-916D-98B7A32EF5C6}" presName="hierChild3" presStyleCnt="0"/>
      <dgm:spPr/>
      <dgm:t>
        <a:bodyPr/>
        <a:lstStyle/>
        <a:p>
          <a:endParaRPr lang="zh-CN" altLang="en-US"/>
        </a:p>
      </dgm:t>
    </dgm:pt>
    <dgm:pt modelId="{966010C9-7DAE-41AE-985B-FD66E0497CAA}" type="pres">
      <dgm:prSet presAssocID="{D9A1AFAB-96B2-46DD-9AAE-80202F9ACFF2}" presName="Name17" presStyleLbl="parChTrans1D3" presStyleIdx="1" presStyleCnt="2"/>
      <dgm:spPr/>
      <dgm:t>
        <a:bodyPr/>
        <a:lstStyle/>
        <a:p>
          <a:endParaRPr lang="zh-CN" altLang="en-US"/>
        </a:p>
      </dgm:t>
    </dgm:pt>
    <dgm:pt modelId="{A766A43F-6A5C-47B0-867A-3A8A524C615F}" type="pres">
      <dgm:prSet presAssocID="{3843D693-4B22-46F8-8C62-5649E16CDD27}" presName="hierRoot3" presStyleCnt="0"/>
      <dgm:spPr/>
      <dgm:t>
        <a:bodyPr/>
        <a:lstStyle/>
        <a:p>
          <a:endParaRPr lang="zh-CN" altLang="en-US"/>
        </a:p>
      </dgm:t>
    </dgm:pt>
    <dgm:pt modelId="{8E442F6D-F036-4CD1-86AD-07E07103DE3D}" type="pres">
      <dgm:prSet presAssocID="{3843D693-4B22-46F8-8C62-5649E16CDD27}" presName="composite3" presStyleCnt="0"/>
      <dgm:spPr/>
      <dgm:t>
        <a:bodyPr/>
        <a:lstStyle/>
        <a:p>
          <a:endParaRPr lang="zh-CN" altLang="en-US"/>
        </a:p>
      </dgm:t>
    </dgm:pt>
    <dgm:pt modelId="{9DC1A6CE-1283-4822-B158-B5E2E2A0666F}" type="pres">
      <dgm:prSet presAssocID="{3843D693-4B22-46F8-8C62-5649E16CDD27}" presName="background3" presStyleLbl="node3" presStyleIdx="1" presStyleCnt="2"/>
      <dgm:spPr/>
      <dgm:t>
        <a:bodyPr/>
        <a:lstStyle/>
        <a:p>
          <a:endParaRPr lang="zh-CN" altLang="en-US"/>
        </a:p>
      </dgm:t>
    </dgm:pt>
    <dgm:pt modelId="{737240E9-E972-493B-BA57-699572281901}" type="pres">
      <dgm:prSet presAssocID="{3843D693-4B22-46F8-8C62-5649E16CDD27}" presName="text3" presStyleLbl="fgAcc3" presStyleIdx="1" presStyleCnt="2" custLinFactNeighborX="14879" custLinFactNeighborY="498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6BA9CE95-C285-4F28-A447-E0B1474F29B8}" type="pres">
      <dgm:prSet presAssocID="{3843D693-4B22-46F8-8C62-5649E16CDD27}" presName="hierChild4" presStyleCnt="0"/>
      <dgm:spPr/>
      <dgm:t>
        <a:bodyPr/>
        <a:lstStyle/>
        <a:p>
          <a:endParaRPr lang="zh-CN" altLang="en-US"/>
        </a:p>
      </dgm:t>
    </dgm:pt>
  </dgm:ptLst>
  <dgm:cxnLst>
    <dgm:cxn modelId="{D3FFA524-00A6-42ED-AF30-41B65658730F}" srcId="{DB99EF21-F8EA-4F10-9C91-5ECCBE774918}" destId="{C02A891E-4227-4B12-AADC-B37D244150FB}" srcOrd="0" destOrd="0" parTransId="{36DE19A9-737C-4E8E-A43A-D91A9D7421A4}" sibTransId="{A293799E-C244-4AD7-A7AB-0786B59CE697}"/>
    <dgm:cxn modelId="{EC62C791-6159-41A7-AD8E-1124760F3B82}" srcId="{2473A1F3-4F29-472A-8E72-0C55283ABE4A}" destId="{B9680555-49A7-405F-A90D-50EFF2E6C066}" srcOrd="0" destOrd="0" parTransId="{13A81610-6BFA-40E5-ADE4-CDD7F5712296}" sibTransId="{74C3C99C-7030-4625-A778-22F5EB4F1BE0}"/>
    <dgm:cxn modelId="{83EBDDD3-9D5E-4ED0-B000-7E1874747B32}" type="presOf" srcId="{22625B4A-3170-4331-A9EE-DF8B004E6F52}" destId="{566AA6DC-3E3E-4D85-B7CB-ADFAB0C3F9C6}" srcOrd="0" destOrd="0" presId="urn:microsoft.com/office/officeart/2005/8/layout/hierarchy1"/>
    <dgm:cxn modelId="{83A1A97A-ED6A-4A54-A8AD-D7531824AD6A}" type="presOf" srcId="{0CE44780-88F9-4BFB-B701-5925D0467CA3}" destId="{E5C49829-BBDB-4165-B9F8-36CA136270B3}" srcOrd="0" destOrd="0" presId="urn:microsoft.com/office/officeart/2005/8/layout/hierarchy1"/>
    <dgm:cxn modelId="{C21BBD6C-F375-4779-90CB-A926EE1D101A}" srcId="{0F36CF35-E5A0-458A-A7E7-076A89BAAE2E}" destId="{22625B4A-3170-4331-A9EE-DF8B004E6F52}" srcOrd="1" destOrd="0" parTransId="{2C13D325-92DB-4959-9A8F-A345FA1A33F4}" sibTransId="{C30CDD15-C542-4FB7-8C22-F32030F549DC}"/>
    <dgm:cxn modelId="{E0AFA2FF-98D9-40A3-8A75-D24B51C5310C}" type="presOf" srcId="{C02A891E-4227-4B12-AADC-B37D244150FB}" destId="{2D6CBFA5-ACFF-4498-BCC2-386EBAB4D5A9}" srcOrd="0" destOrd="0" presId="urn:microsoft.com/office/officeart/2005/8/layout/hierarchy1"/>
    <dgm:cxn modelId="{7C67368A-281F-43F1-AF0A-F11D48584CE6}" type="presOf" srcId="{B9680555-49A7-405F-A90D-50EFF2E6C066}" destId="{C317FA0B-0E74-4252-9EC8-67C52BA37B2B}" srcOrd="0" destOrd="0" presId="urn:microsoft.com/office/officeart/2005/8/layout/hierarchy1"/>
    <dgm:cxn modelId="{10FF4C0A-DC04-4084-B797-4B064CED75C1}" srcId="{B9680555-49A7-405F-A90D-50EFF2E6C066}" destId="{25615175-595B-48BE-BCFE-51D0CD9E8F61}" srcOrd="0" destOrd="0" parTransId="{6AE289AD-003D-49C2-9624-8CF918123F86}" sibTransId="{AB8F8B24-E243-45D6-9270-87A31A33EE1F}"/>
    <dgm:cxn modelId="{2F87CC59-166F-4D08-BF83-8363CCCA8AE8}" srcId="{DB99EF21-F8EA-4F10-9C91-5ECCBE774918}" destId="{0F36CF35-E5A0-458A-A7E7-076A89BAAE2E}" srcOrd="1" destOrd="0" parTransId="{E846D163-852B-4A1E-9DD2-3CBAA3D91830}" sibTransId="{A63B7B2B-6613-4820-BA7C-28C8ECB20A4D}"/>
    <dgm:cxn modelId="{D701091D-E401-4BBE-B94D-52F74D498D27}" type="presOf" srcId="{B159CFF3-370E-4080-8EDA-1C897CF41065}" destId="{CF9E713A-5FE4-49C0-B9A2-30ADA2CECF62}" srcOrd="0" destOrd="0" presId="urn:microsoft.com/office/officeart/2005/8/layout/hierarchy1"/>
    <dgm:cxn modelId="{49E883FF-2ED1-47E1-9D4F-3E9ED425314B}" type="presOf" srcId="{3843D693-4B22-46F8-8C62-5649E16CDD27}" destId="{737240E9-E972-493B-BA57-699572281901}" srcOrd="0" destOrd="0" presId="urn:microsoft.com/office/officeart/2005/8/layout/hierarchy1"/>
    <dgm:cxn modelId="{D91E0AF4-EC0B-4224-A42A-E4174B11EFBD}" type="presOf" srcId="{8790C494-22AE-48EB-BF53-A08134F284DF}" destId="{07F70BF6-794C-4559-916A-3E9C698DF6CD}" srcOrd="0" destOrd="0" presId="urn:microsoft.com/office/officeart/2005/8/layout/hierarchy1"/>
    <dgm:cxn modelId="{2B53642F-3F0B-4B4C-8418-AE832EB4413C}" type="presOf" srcId="{6AE289AD-003D-49C2-9624-8CF918123F86}" destId="{2C7038BE-A6AD-4CAC-86D3-33E42ACBC84A}" srcOrd="0" destOrd="0" presId="urn:microsoft.com/office/officeart/2005/8/layout/hierarchy1"/>
    <dgm:cxn modelId="{BF530F87-EB5F-43BD-AFED-0A0BF4E392E2}" srcId="{B9680555-49A7-405F-A90D-50EFF2E6C066}" destId="{68ADA71C-D8AA-489E-916D-98B7A32EF5C6}" srcOrd="2" destOrd="0" parTransId="{D91FD32B-E51E-4E63-B4B4-66F3241BB0ED}" sibTransId="{E3D305D6-58B7-4B33-B80D-107FB22319F0}"/>
    <dgm:cxn modelId="{8159EF7D-C9FA-495D-8CCB-83FCFABAFB0D}" srcId="{68ADA71C-D8AA-489E-916D-98B7A32EF5C6}" destId="{3843D693-4B22-46F8-8C62-5649E16CDD27}" srcOrd="0" destOrd="0" parTransId="{D9A1AFAB-96B2-46DD-9AAE-80202F9ACFF2}" sibTransId="{00EF8757-A72B-42C6-8FB1-8C05ACEA501A}"/>
    <dgm:cxn modelId="{820D8A93-B621-4598-A316-165C6CD86394}" type="presOf" srcId="{25615175-595B-48BE-BCFE-51D0CD9E8F61}" destId="{0130F9BB-1071-431C-8C38-1C04723D5C7B}" srcOrd="0" destOrd="0" presId="urn:microsoft.com/office/officeart/2005/8/layout/hierarchy1"/>
    <dgm:cxn modelId="{BD965DC6-AC27-4561-9979-B5E3BA5A0102}" srcId="{B9680555-49A7-405F-A90D-50EFF2E6C066}" destId="{0CE44780-88F9-4BFB-B701-5925D0467CA3}" srcOrd="1" destOrd="0" parTransId="{9B59E4B0-A6E7-40AD-9202-59A09B1B3C9E}" sibTransId="{A9DE70F8-B0E2-4E17-B142-4E2664814474}"/>
    <dgm:cxn modelId="{719270D7-5509-43D8-9C25-5E05DA2E2B48}" type="presOf" srcId="{2473A1F3-4F29-472A-8E72-0C55283ABE4A}" destId="{F69A907E-E83D-4FD8-BE46-A4D8653387C5}" srcOrd="0" destOrd="0" presId="urn:microsoft.com/office/officeart/2005/8/layout/hierarchy1"/>
    <dgm:cxn modelId="{2F56367C-544D-469F-8F26-E41752492CD0}" type="presOf" srcId="{E846D163-852B-4A1E-9DD2-3CBAA3D91830}" destId="{476C2B1C-A6DA-4D3E-8347-0FA262810EEC}" srcOrd="0" destOrd="0" presId="urn:microsoft.com/office/officeart/2005/8/layout/hierarchy1"/>
    <dgm:cxn modelId="{36ACD137-D340-4DB7-B1F4-44E3E36AD148}" type="presOf" srcId="{D91FD32B-E51E-4E63-B4B4-66F3241BB0ED}" destId="{08432355-EB74-42BD-8411-74D5E3B0D7D0}" srcOrd="0" destOrd="0" presId="urn:microsoft.com/office/officeart/2005/8/layout/hierarchy1"/>
    <dgm:cxn modelId="{403A8194-AE81-4246-8D0F-A50F3B758B17}" srcId="{0F36CF35-E5A0-458A-A7E7-076A89BAAE2E}" destId="{B159CFF3-370E-4080-8EDA-1C897CF41065}" srcOrd="0" destOrd="0" parTransId="{8790C494-22AE-48EB-BF53-A08134F284DF}" sibTransId="{AC45A0A1-881D-4CD5-98E9-AD43909DDF18}"/>
    <dgm:cxn modelId="{3920FA61-4328-4D5F-812E-6645B741368A}" type="presOf" srcId="{DB99EF21-F8EA-4F10-9C91-5ECCBE774918}" destId="{67D8AB8A-1198-450B-A0F3-84D10D8508C2}" srcOrd="0" destOrd="0" presId="urn:microsoft.com/office/officeart/2005/8/layout/hierarchy1"/>
    <dgm:cxn modelId="{EB83F556-DDA9-4A90-93B1-26C0E1A34C42}" type="presOf" srcId="{68ADA71C-D8AA-489E-916D-98B7A32EF5C6}" destId="{E51F8CDC-80A8-4188-B9AB-9B47F1D84CA9}" srcOrd="0" destOrd="0" presId="urn:microsoft.com/office/officeart/2005/8/layout/hierarchy1"/>
    <dgm:cxn modelId="{5DD0A08F-6CE9-4D22-B8E4-D616BF50399A}" srcId="{25615175-595B-48BE-BCFE-51D0CD9E8F61}" destId="{DB99EF21-F8EA-4F10-9C91-5ECCBE774918}" srcOrd="0" destOrd="0" parTransId="{8F1BDBAF-A2C8-4463-8DE4-78D8FD6113EF}" sibTransId="{5517C4AF-4ADC-4820-AB00-2ACC96FFF50A}"/>
    <dgm:cxn modelId="{670260B9-DE81-4CC5-9174-54F316025D1C}" type="presOf" srcId="{9B59E4B0-A6E7-40AD-9202-59A09B1B3C9E}" destId="{0C56D804-C568-497E-8777-FB989985D42A}" srcOrd="0" destOrd="0" presId="urn:microsoft.com/office/officeart/2005/8/layout/hierarchy1"/>
    <dgm:cxn modelId="{AD055BA4-2006-4276-9021-4A4338F9259D}" type="presOf" srcId="{D9A1AFAB-96B2-46DD-9AAE-80202F9ACFF2}" destId="{966010C9-7DAE-41AE-985B-FD66E0497CAA}" srcOrd="0" destOrd="0" presId="urn:microsoft.com/office/officeart/2005/8/layout/hierarchy1"/>
    <dgm:cxn modelId="{22ECFD83-F6AE-4F91-8CBD-15A85F3C399F}" type="presOf" srcId="{36DE19A9-737C-4E8E-A43A-D91A9D7421A4}" destId="{F2201749-33F4-466D-9442-0DBCB99411E1}" srcOrd="0" destOrd="0" presId="urn:microsoft.com/office/officeart/2005/8/layout/hierarchy1"/>
    <dgm:cxn modelId="{506DCF55-6C7A-429C-A880-540AECA1E77A}" type="presOf" srcId="{8F1BDBAF-A2C8-4463-8DE4-78D8FD6113EF}" destId="{136B0B71-FD5B-470F-B1BF-819036D0C3B0}" srcOrd="0" destOrd="0" presId="urn:microsoft.com/office/officeart/2005/8/layout/hierarchy1"/>
    <dgm:cxn modelId="{B1D4E707-2ED0-492C-9CC7-5E81F35CCF57}" type="presOf" srcId="{0F36CF35-E5A0-458A-A7E7-076A89BAAE2E}" destId="{FF467A35-92EC-49DE-9C02-A06926739923}" srcOrd="0" destOrd="0" presId="urn:microsoft.com/office/officeart/2005/8/layout/hierarchy1"/>
    <dgm:cxn modelId="{E16F31CC-6936-4FF9-AA7F-C8B07CD7CCED}" type="presOf" srcId="{2C13D325-92DB-4959-9A8F-A345FA1A33F4}" destId="{2FE37DAA-5CCD-4342-B5A9-488279467F96}" srcOrd="0" destOrd="0" presId="urn:microsoft.com/office/officeart/2005/8/layout/hierarchy1"/>
    <dgm:cxn modelId="{0F92AFE8-BC04-486C-81FD-5F2C9CA212D3}" type="presParOf" srcId="{F69A907E-E83D-4FD8-BE46-A4D8653387C5}" destId="{2FAFC7A4-51A5-46B1-B638-0A0C7F92C133}" srcOrd="0" destOrd="0" presId="urn:microsoft.com/office/officeart/2005/8/layout/hierarchy1"/>
    <dgm:cxn modelId="{0849224F-CBFA-43DD-8BCB-ACE1968A94C8}" type="presParOf" srcId="{2FAFC7A4-51A5-46B1-B638-0A0C7F92C133}" destId="{E9DA0435-6FCA-429C-8A35-8E99A1DCB971}" srcOrd="0" destOrd="0" presId="urn:microsoft.com/office/officeart/2005/8/layout/hierarchy1"/>
    <dgm:cxn modelId="{82922793-D960-451C-AEF1-9C1DE594438D}" type="presParOf" srcId="{E9DA0435-6FCA-429C-8A35-8E99A1DCB971}" destId="{F48D9912-97E1-41CD-895F-DB0391D04DD9}" srcOrd="0" destOrd="0" presId="urn:microsoft.com/office/officeart/2005/8/layout/hierarchy1"/>
    <dgm:cxn modelId="{543B6CAC-30DC-4D22-AD50-C39A6CDF6B1F}" type="presParOf" srcId="{E9DA0435-6FCA-429C-8A35-8E99A1DCB971}" destId="{C317FA0B-0E74-4252-9EC8-67C52BA37B2B}" srcOrd="1" destOrd="0" presId="urn:microsoft.com/office/officeart/2005/8/layout/hierarchy1"/>
    <dgm:cxn modelId="{8E191713-7791-4B86-A53D-4D8A60B7074D}" type="presParOf" srcId="{2FAFC7A4-51A5-46B1-B638-0A0C7F92C133}" destId="{195A9D8D-0A85-40FA-9F27-555EAF2EBF1F}" srcOrd="1" destOrd="0" presId="urn:microsoft.com/office/officeart/2005/8/layout/hierarchy1"/>
    <dgm:cxn modelId="{24016E0B-5BE6-427C-9E4E-FA36EEC36B66}" type="presParOf" srcId="{195A9D8D-0A85-40FA-9F27-555EAF2EBF1F}" destId="{2C7038BE-A6AD-4CAC-86D3-33E42ACBC84A}" srcOrd="0" destOrd="0" presId="urn:microsoft.com/office/officeart/2005/8/layout/hierarchy1"/>
    <dgm:cxn modelId="{9723A39F-0AEA-403D-AC65-6C0380564C3C}" type="presParOf" srcId="{195A9D8D-0A85-40FA-9F27-555EAF2EBF1F}" destId="{9ACF10B0-AB9F-42A5-AB94-4E3FBA91D8FE}" srcOrd="1" destOrd="0" presId="urn:microsoft.com/office/officeart/2005/8/layout/hierarchy1"/>
    <dgm:cxn modelId="{9A7F4362-5621-427A-A761-613DD54E7B2B}" type="presParOf" srcId="{9ACF10B0-AB9F-42A5-AB94-4E3FBA91D8FE}" destId="{19A7FDA4-C326-4668-8696-1B6C2BAEECB5}" srcOrd="0" destOrd="0" presId="urn:microsoft.com/office/officeart/2005/8/layout/hierarchy1"/>
    <dgm:cxn modelId="{15A578B9-0377-4E00-88AE-3D888675D69E}" type="presParOf" srcId="{19A7FDA4-C326-4668-8696-1B6C2BAEECB5}" destId="{F4250832-9D5E-4CC9-A534-35AAAA5E3FE9}" srcOrd="0" destOrd="0" presId="urn:microsoft.com/office/officeart/2005/8/layout/hierarchy1"/>
    <dgm:cxn modelId="{45361C70-2596-44F0-B088-057D36EDE5CA}" type="presParOf" srcId="{19A7FDA4-C326-4668-8696-1B6C2BAEECB5}" destId="{0130F9BB-1071-431C-8C38-1C04723D5C7B}" srcOrd="1" destOrd="0" presId="urn:microsoft.com/office/officeart/2005/8/layout/hierarchy1"/>
    <dgm:cxn modelId="{86F98496-1291-4E11-A9DB-A000EBD80F89}" type="presParOf" srcId="{9ACF10B0-AB9F-42A5-AB94-4E3FBA91D8FE}" destId="{B3068313-FDE5-45A7-B562-A4375D13248C}" srcOrd="1" destOrd="0" presId="urn:microsoft.com/office/officeart/2005/8/layout/hierarchy1"/>
    <dgm:cxn modelId="{6BC09C17-0C71-42A8-9FEF-0B6B59639BA2}" type="presParOf" srcId="{B3068313-FDE5-45A7-B562-A4375D13248C}" destId="{136B0B71-FD5B-470F-B1BF-819036D0C3B0}" srcOrd="0" destOrd="0" presId="urn:microsoft.com/office/officeart/2005/8/layout/hierarchy1"/>
    <dgm:cxn modelId="{F883F0A2-E644-4628-ADE7-0D2D74A06942}" type="presParOf" srcId="{B3068313-FDE5-45A7-B562-A4375D13248C}" destId="{176DEA8C-37B8-43C0-ADB2-C6C22AB1ADBB}" srcOrd="1" destOrd="0" presId="urn:microsoft.com/office/officeart/2005/8/layout/hierarchy1"/>
    <dgm:cxn modelId="{CB301B0C-E99A-448C-B9D2-656A31F04FFA}" type="presParOf" srcId="{176DEA8C-37B8-43C0-ADB2-C6C22AB1ADBB}" destId="{427DEA62-BA66-4EFD-A0A1-C612ACFD10F7}" srcOrd="0" destOrd="0" presId="urn:microsoft.com/office/officeart/2005/8/layout/hierarchy1"/>
    <dgm:cxn modelId="{BCA3DAE6-A0A4-471B-B55A-85AF9989FB8F}" type="presParOf" srcId="{427DEA62-BA66-4EFD-A0A1-C612ACFD10F7}" destId="{D9CD260F-DCD7-4B81-933E-634A19E86742}" srcOrd="0" destOrd="0" presId="urn:microsoft.com/office/officeart/2005/8/layout/hierarchy1"/>
    <dgm:cxn modelId="{96900585-3981-4547-9E73-ABA837C705EE}" type="presParOf" srcId="{427DEA62-BA66-4EFD-A0A1-C612ACFD10F7}" destId="{67D8AB8A-1198-450B-A0F3-84D10D8508C2}" srcOrd="1" destOrd="0" presId="urn:microsoft.com/office/officeart/2005/8/layout/hierarchy1"/>
    <dgm:cxn modelId="{A154609B-6DFE-415B-908F-30B4355C3CBE}" type="presParOf" srcId="{176DEA8C-37B8-43C0-ADB2-C6C22AB1ADBB}" destId="{A37C61D9-13D7-47A6-BA96-F2D425108D10}" srcOrd="1" destOrd="0" presId="urn:microsoft.com/office/officeart/2005/8/layout/hierarchy1"/>
    <dgm:cxn modelId="{BFAAB4E3-F4E2-4C9B-BF62-AC3DDA79E780}" type="presParOf" srcId="{A37C61D9-13D7-47A6-BA96-F2D425108D10}" destId="{F2201749-33F4-466D-9442-0DBCB99411E1}" srcOrd="0" destOrd="0" presId="urn:microsoft.com/office/officeart/2005/8/layout/hierarchy1"/>
    <dgm:cxn modelId="{F1B4DF04-E6DD-4284-9A15-6CF2DE5930FF}" type="presParOf" srcId="{A37C61D9-13D7-47A6-BA96-F2D425108D10}" destId="{4B3D67FD-F9FD-4702-8205-5C80B1B8D562}" srcOrd="1" destOrd="0" presId="urn:microsoft.com/office/officeart/2005/8/layout/hierarchy1"/>
    <dgm:cxn modelId="{D6DBFF91-3D70-4E67-8A4C-2E1BE506BB7B}" type="presParOf" srcId="{4B3D67FD-F9FD-4702-8205-5C80B1B8D562}" destId="{F0727D89-C6BE-4F6B-96B1-A53E54713C6B}" srcOrd="0" destOrd="0" presId="urn:microsoft.com/office/officeart/2005/8/layout/hierarchy1"/>
    <dgm:cxn modelId="{02D615DE-CD25-4DC2-B0C1-3E3D0ABFC2D8}" type="presParOf" srcId="{F0727D89-C6BE-4F6B-96B1-A53E54713C6B}" destId="{AF1793C2-9321-47A0-AE30-E9A8075E5B91}" srcOrd="0" destOrd="0" presId="urn:microsoft.com/office/officeart/2005/8/layout/hierarchy1"/>
    <dgm:cxn modelId="{D5828986-7A24-4393-B143-EFA20D1BD8CE}" type="presParOf" srcId="{F0727D89-C6BE-4F6B-96B1-A53E54713C6B}" destId="{2D6CBFA5-ACFF-4498-BCC2-386EBAB4D5A9}" srcOrd="1" destOrd="0" presId="urn:microsoft.com/office/officeart/2005/8/layout/hierarchy1"/>
    <dgm:cxn modelId="{41E09076-00BB-447D-AA5F-6973E7A4C3A2}" type="presParOf" srcId="{4B3D67FD-F9FD-4702-8205-5C80B1B8D562}" destId="{90BE81C5-9C70-46D4-A4E8-9B59BEA36776}" srcOrd="1" destOrd="0" presId="urn:microsoft.com/office/officeart/2005/8/layout/hierarchy1"/>
    <dgm:cxn modelId="{C65BB264-C0C7-4A7D-A4D4-BA934D462B10}" type="presParOf" srcId="{A37C61D9-13D7-47A6-BA96-F2D425108D10}" destId="{476C2B1C-A6DA-4D3E-8347-0FA262810EEC}" srcOrd="2" destOrd="0" presId="urn:microsoft.com/office/officeart/2005/8/layout/hierarchy1"/>
    <dgm:cxn modelId="{3F7050F5-EB2E-4CCA-8F96-E1011A641DAD}" type="presParOf" srcId="{A37C61D9-13D7-47A6-BA96-F2D425108D10}" destId="{6C82B534-BC37-4426-8C5A-4D730602E5E0}" srcOrd="3" destOrd="0" presId="urn:microsoft.com/office/officeart/2005/8/layout/hierarchy1"/>
    <dgm:cxn modelId="{A887B821-21FA-4FFC-8C5F-368D58A46AF3}" type="presParOf" srcId="{6C82B534-BC37-4426-8C5A-4D730602E5E0}" destId="{0EFCEB86-323C-4F1A-BE06-DBB5C8BACB03}" srcOrd="0" destOrd="0" presId="urn:microsoft.com/office/officeart/2005/8/layout/hierarchy1"/>
    <dgm:cxn modelId="{28C43FC3-3974-43B7-93DC-577E70CBB897}" type="presParOf" srcId="{0EFCEB86-323C-4F1A-BE06-DBB5C8BACB03}" destId="{1E88ED4A-C530-4968-8082-6F39B4702BCE}" srcOrd="0" destOrd="0" presId="urn:microsoft.com/office/officeart/2005/8/layout/hierarchy1"/>
    <dgm:cxn modelId="{95B67B22-8325-469D-B12F-9A02CA977DEB}" type="presParOf" srcId="{0EFCEB86-323C-4F1A-BE06-DBB5C8BACB03}" destId="{FF467A35-92EC-49DE-9C02-A06926739923}" srcOrd="1" destOrd="0" presId="urn:microsoft.com/office/officeart/2005/8/layout/hierarchy1"/>
    <dgm:cxn modelId="{180D6C15-6D41-4384-822F-3262A4C7E1CD}" type="presParOf" srcId="{6C82B534-BC37-4426-8C5A-4D730602E5E0}" destId="{D7FAB00C-7BCA-45D7-85DE-26797D7C4760}" srcOrd="1" destOrd="0" presId="urn:microsoft.com/office/officeart/2005/8/layout/hierarchy1"/>
    <dgm:cxn modelId="{66B78F05-9639-468E-9A2D-3780EC505714}" type="presParOf" srcId="{D7FAB00C-7BCA-45D7-85DE-26797D7C4760}" destId="{07F70BF6-794C-4559-916A-3E9C698DF6CD}" srcOrd="0" destOrd="0" presId="urn:microsoft.com/office/officeart/2005/8/layout/hierarchy1"/>
    <dgm:cxn modelId="{8F7ECE36-75EC-473D-83D0-A1FE5D16EA6A}" type="presParOf" srcId="{D7FAB00C-7BCA-45D7-85DE-26797D7C4760}" destId="{D3FD6A86-D31D-428A-B398-6E00D37E88D1}" srcOrd="1" destOrd="0" presId="urn:microsoft.com/office/officeart/2005/8/layout/hierarchy1"/>
    <dgm:cxn modelId="{3B671174-E8DC-47D2-B1B6-A56E93988C65}" type="presParOf" srcId="{D3FD6A86-D31D-428A-B398-6E00D37E88D1}" destId="{923F03FE-50D0-497B-BA7D-24795D7AB548}" srcOrd="0" destOrd="0" presId="urn:microsoft.com/office/officeart/2005/8/layout/hierarchy1"/>
    <dgm:cxn modelId="{E556DF3F-7118-4734-94F1-65E87649961C}" type="presParOf" srcId="{923F03FE-50D0-497B-BA7D-24795D7AB548}" destId="{FC84822E-3CCD-43AC-B46F-6C885156B23F}" srcOrd="0" destOrd="0" presId="urn:microsoft.com/office/officeart/2005/8/layout/hierarchy1"/>
    <dgm:cxn modelId="{806C99F2-95CC-4627-8711-BE7BF8825ABD}" type="presParOf" srcId="{923F03FE-50D0-497B-BA7D-24795D7AB548}" destId="{CF9E713A-5FE4-49C0-B9A2-30ADA2CECF62}" srcOrd="1" destOrd="0" presId="urn:microsoft.com/office/officeart/2005/8/layout/hierarchy1"/>
    <dgm:cxn modelId="{8C0BBE1D-1670-4D9B-912B-F424F004DBA5}" type="presParOf" srcId="{D3FD6A86-D31D-428A-B398-6E00D37E88D1}" destId="{969F39ED-62AC-40D8-BCEA-4575A261172A}" srcOrd="1" destOrd="0" presId="urn:microsoft.com/office/officeart/2005/8/layout/hierarchy1"/>
    <dgm:cxn modelId="{34F49A36-CE43-4E83-8378-55CE8803BEB5}" type="presParOf" srcId="{D7FAB00C-7BCA-45D7-85DE-26797D7C4760}" destId="{2FE37DAA-5CCD-4342-B5A9-488279467F96}" srcOrd="2" destOrd="0" presId="urn:microsoft.com/office/officeart/2005/8/layout/hierarchy1"/>
    <dgm:cxn modelId="{028A033C-3815-46EA-8465-7CA2A7740B00}" type="presParOf" srcId="{D7FAB00C-7BCA-45D7-85DE-26797D7C4760}" destId="{7F5D8104-AC53-41BF-A1BC-06DC487FEBE4}" srcOrd="3" destOrd="0" presId="urn:microsoft.com/office/officeart/2005/8/layout/hierarchy1"/>
    <dgm:cxn modelId="{80F5DF1C-F10C-466D-BEB1-D3183509317E}" type="presParOf" srcId="{7F5D8104-AC53-41BF-A1BC-06DC487FEBE4}" destId="{D3DC21F0-4653-453A-88A7-C95FA8C4F910}" srcOrd="0" destOrd="0" presId="urn:microsoft.com/office/officeart/2005/8/layout/hierarchy1"/>
    <dgm:cxn modelId="{4FB4E160-1B7A-4D73-94A7-F4E40C5AD3BA}" type="presParOf" srcId="{D3DC21F0-4653-453A-88A7-C95FA8C4F910}" destId="{5B366D40-9D56-4210-B64E-A232D40F4312}" srcOrd="0" destOrd="0" presId="urn:microsoft.com/office/officeart/2005/8/layout/hierarchy1"/>
    <dgm:cxn modelId="{63B5DCC2-2190-43FC-8150-3B5251AE203F}" type="presParOf" srcId="{D3DC21F0-4653-453A-88A7-C95FA8C4F910}" destId="{566AA6DC-3E3E-4D85-B7CB-ADFAB0C3F9C6}" srcOrd="1" destOrd="0" presId="urn:microsoft.com/office/officeart/2005/8/layout/hierarchy1"/>
    <dgm:cxn modelId="{3BD17563-C274-4542-A24C-B5F097DC6C77}" type="presParOf" srcId="{7F5D8104-AC53-41BF-A1BC-06DC487FEBE4}" destId="{D5D0BA59-6CBC-48A0-92F9-B943296CDF51}" srcOrd="1" destOrd="0" presId="urn:microsoft.com/office/officeart/2005/8/layout/hierarchy1"/>
    <dgm:cxn modelId="{EF1E1EF8-17BE-4EF1-8307-7BB6097C16EB}" type="presParOf" srcId="{195A9D8D-0A85-40FA-9F27-555EAF2EBF1F}" destId="{0C56D804-C568-497E-8777-FB989985D42A}" srcOrd="2" destOrd="0" presId="urn:microsoft.com/office/officeart/2005/8/layout/hierarchy1"/>
    <dgm:cxn modelId="{BBA044C0-6AFF-402C-A1A1-4B3A3C1DBFC4}" type="presParOf" srcId="{195A9D8D-0A85-40FA-9F27-555EAF2EBF1F}" destId="{3B737641-91AE-456E-A822-CDF240EB8C0D}" srcOrd="3" destOrd="0" presId="urn:microsoft.com/office/officeart/2005/8/layout/hierarchy1"/>
    <dgm:cxn modelId="{98E0FB92-57FD-45FB-B216-DB13985BDE31}" type="presParOf" srcId="{3B737641-91AE-456E-A822-CDF240EB8C0D}" destId="{74A782E0-2C52-4E45-9037-68142B737E26}" srcOrd="0" destOrd="0" presId="urn:microsoft.com/office/officeart/2005/8/layout/hierarchy1"/>
    <dgm:cxn modelId="{7641A35C-301B-41E9-B09C-78F7AFB57D3B}" type="presParOf" srcId="{74A782E0-2C52-4E45-9037-68142B737E26}" destId="{2C248AE3-0795-4B5D-8E44-68FF3F47BA5E}" srcOrd="0" destOrd="0" presId="urn:microsoft.com/office/officeart/2005/8/layout/hierarchy1"/>
    <dgm:cxn modelId="{D4123DCB-99EC-4C0C-B25B-3EB5DAB5E988}" type="presParOf" srcId="{74A782E0-2C52-4E45-9037-68142B737E26}" destId="{E5C49829-BBDB-4165-B9F8-36CA136270B3}" srcOrd="1" destOrd="0" presId="urn:microsoft.com/office/officeart/2005/8/layout/hierarchy1"/>
    <dgm:cxn modelId="{9802D54F-F2EB-48C3-9D16-44D29F8977CA}" type="presParOf" srcId="{3B737641-91AE-456E-A822-CDF240EB8C0D}" destId="{4B5DB3E1-E46D-4E12-9359-9EFB7F68DCDE}" srcOrd="1" destOrd="0" presId="urn:microsoft.com/office/officeart/2005/8/layout/hierarchy1"/>
    <dgm:cxn modelId="{32E12B29-BD6A-4213-8364-48384A0CF49B}" type="presParOf" srcId="{195A9D8D-0A85-40FA-9F27-555EAF2EBF1F}" destId="{08432355-EB74-42BD-8411-74D5E3B0D7D0}" srcOrd="4" destOrd="0" presId="urn:microsoft.com/office/officeart/2005/8/layout/hierarchy1"/>
    <dgm:cxn modelId="{2B067B35-318F-4128-BF6C-5034943DE70A}" type="presParOf" srcId="{195A9D8D-0A85-40FA-9F27-555EAF2EBF1F}" destId="{975973F3-F71C-4FF1-B35E-64AE410B2BB1}" srcOrd="5" destOrd="0" presId="urn:microsoft.com/office/officeart/2005/8/layout/hierarchy1"/>
    <dgm:cxn modelId="{06631FC3-6A9C-4637-8E9C-34408AB65EEC}" type="presParOf" srcId="{975973F3-F71C-4FF1-B35E-64AE410B2BB1}" destId="{E8E1CB61-A907-4490-8293-91B3428839BC}" srcOrd="0" destOrd="0" presId="urn:microsoft.com/office/officeart/2005/8/layout/hierarchy1"/>
    <dgm:cxn modelId="{AD8D159E-7319-4020-931C-A9635D803E9E}" type="presParOf" srcId="{E8E1CB61-A907-4490-8293-91B3428839BC}" destId="{69C60EE5-7958-4551-AA5D-9514C15E595D}" srcOrd="0" destOrd="0" presId="urn:microsoft.com/office/officeart/2005/8/layout/hierarchy1"/>
    <dgm:cxn modelId="{496FEE39-FFE3-46F9-BF0D-3B4B082BE9CC}" type="presParOf" srcId="{E8E1CB61-A907-4490-8293-91B3428839BC}" destId="{E51F8CDC-80A8-4188-B9AB-9B47F1D84CA9}" srcOrd="1" destOrd="0" presId="urn:microsoft.com/office/officeart/2005/8/layout/hierarchy1"/>
    <dgm:cxn modelId="{EABDB41C-43BF-4698-BB1E-BF596D3FC1A5}" type="presParOf" srcId="{975973F3-F71C-4FF1-B35E-64AE410B2BB1}" destId="{16191679-6F74-489A-A86F-6DBD4A0A9072}" srcOrd="1" destOrd="0" presId="urn:microsoft.com/office/officeart/2005/8/layout/hierarchy1"/>
    <dgm:cxn modelId="{66AF5A1D-FF0A-400B-A16D-6EB11BFD5FA0}" type="presParOf" srcId="{16191679-6F74-489A-A86F-6DBD4A0A9072}" destId="{966010C9-7DAE-41AE-985B-FD66E0497CAA}" srcOrd="0" destOrd="0" presId="urn:microsoft.com/office/officeart/2005/8/layout/hierarchy1"/>
    <dgm:cxn modelId="{D4EE454B-D68E-42B1-89F2-9E6FA5620A20}" type="presParOf" srcId="{16191679-6F74-489A-A86F-6DBD4A0A9072}" destId="{A766A43F-6A5C-47B0-867A-3A8A524C615F}" srcOrd="1" destOrd="0" presId="urn:microsoft.com/office/officeart/2005/8/layout/hierarchy1"/>
    <dgm:cxn modelId="{F7BEB114-E249-4EB1-9007-6BD3B15CF1CE}" type="presParOf" srcId="{A766A43F-6A5C-47B0-867A-3A8A524C615F}" destId="{8E442F6D-F036-4CD1-86AD-07E07103DE3D}" srcOrd="0" destOrd="0" presId="urn:microsoft.com/office/officeart/2005/8/layout/hierarchy1"/>
    <dgm:cxn modelId="{859BA10C-7C1F-41C0-A14E-825236D234D7}" type="presParOf" srcId="{8E442F6D-F036-4CD1-86AD-07E07103DE3D}" destId="{9DC1A6CE-1283-4822-B158-B5E2E2A0666F}" srcOrd="0" destOrd="0" presId="urn:microsoft.com/office/officeart/2005/8/layout/hierarchy1"/>
    <dgm:cxn modelId="{439E8E29-27BD-47CC-AC42-3BBE64284CD0}" type="presParOf" srcId="{8E442F6D-F036-4CD1-86AD-07E07103DE3D}" destId="{737240E9-E972-493B-BA57-699572281901}" srcOrd="1" destOrd="0" presId="urn:microsoft.com/office/officeart/2005/8/layout/hierarchy1"/>
    <dgm:cxn modelId="{F1B970A7-2A32-42E4-84D2-0FD2D035C073}" type="presParOf" srcId="{A766A43F-6A5C-47B0-867A-3A8A524C615F}" destId="{6BA9CE95-C285-4F28-A447-E0B1474F29B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66010C9-7DAE-41AE-985B-FD66E0497CAA}">
      <dsp:nvSpPr>
        <dsp:cNvPr id="0" name=""/>
        <dsp:cNvSpPr/>
      </dsp:nvSpPr>
      <dsp:spPr>
        <a:xfrm>
          <a:off x="6594322" y="1734548"/>
          <a:ext cx="91440" cy="358056"/>
        </a:xfrm>
        <a:custGeom>
          <a:avLst/>
          <a:gdLst/>
          <a:ahLst/>
          <a:cxnLst/>
          <a:rect l="0" t="0" r="0" b="0"/>
          <a:pathLst>
            <a:path>
              <a:moveTo>
                <a:pt x="47440" y="0"/>
              </a:moveTo>
              <a:lnTo>
                <a:pt x="47440" y="255202"/>
              </a:lnTo>
              <a:lnTo>
                <a:pt x="45720" y="255202"/>
              </a:lnTo>
              <a:lnTo>
                <a:pt x="45720" y="35805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8432355-EB74-42BD-8411-74D5E3B0D7D0}">
      <dsp:nvSpPr>
        <dsp:cNvPr id="0" name=""/>
        <dsp:cNvSpPr/>
      </dsp:nvSpPr>
      <dsp:spPr>
        <a:xfrm>
          <a:off x="4312558" y="706621"/>
          <a:ext cx="2329204" cy="3229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0049"/>
              </a:lnTo>
              <a:lnTo>
                <a:pt x="2329204" y="220049"/>
              </a:lnTo>
              <a:lnTo>
                <a:pt x="2329204" y="32290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C56D804-C568-497E-8777-FB989985D42A}">
      <dsp:nvSpPr>
        <dsp:cNvPr id="0" name=""/>
        <dsp:cNvSpPr/>
      </dsp:nvSpPr>
      <dsp:spPr>
        <a:xfrm>
          <a:off x="4312558" y="706621"/>
          <a:ext cx="146728" cy="3229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0049"/>
              </a:lnTo>
              <a:lnTo>
                <a:pt x="146728" y="220049"/>
              </a:lnTo>
              <a:lnTo>
                <a:pt x="146728" y="32290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FE37DAA-5CCD-4342-B5A9-488279467F96}">
      <dsp:nvSpPr>
        <dsp:cNvPr id="0" name=""/>
        <dsp:cNvSpPr/>
      </dsp:nvSpPr>
      <dsp:spPr>
        <a:xfrm>
          <a:off x="2412976" y="3790403"/>
          <a:ext cx="685880" cy="324502"/>
        </a:xfrm>
        <a:custGeom>
          <a:avLst/>
          <a:gdLst/>
          <a:ahLst/>
          <a:cxnLst/>
          <a:rect l="0" t="0" r="0" b="0"/>
          <a:pathLst>
            <a:path>
              <a:moveTo>
                <a:pt x="685880" y="0"/>
              </a:moveTo>
              <a:lnTo>
                <a:pt x="685880" y="221648"/>
              </a:lnTo>
              <a:lnTo>
                <a:pt x="0" y="221648"/>
              </a:lnTo>
              <a:lnTo>
                <a:pt x="0" y="32450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7F70BF6-794C-4559-916A-3E9C698DF6CD}">
      <dsp:nvSpPr>
        <dsp:cNvPr id="0" name=""/>
        <dsp:cNvSpPr/>
      </dsp:nvSpPr>
      <dsp:spPr>
        <a:xfrm>
          <a:off x="3098857" y="3790403"/>
          <a:ext cx="761912" cy="32450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1648"/>
              </a:lnTo>
              <a:lnTo>
                <a:pt x="761912" y="221648"/>
              </a:lnTo>
              <a:lnTo>
                <a:pt x="761912" y="32450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76C2B1C-A6DA-4D3E-8347-0FA262810EEC}">
      <dsp:nvSpPr>
        <dsp:cNvPr id="0" name=""/>
        <dsp:cNvSpPr/>
      </dsp:nvSpPr>
      <dsp:spPr>
        <a:xfrm>
          <a:off x="2297000" y="2762476"/>
          <a:ext cx="801856" cy="3229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0049"/>
              </a:lnTo>
              <a:lnTo>
                <a:pt x="801856" y="220049"/>
              </a:lnTo>
              <a:lnTo>
                <a:pt x="801856" y="32290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2201749-33F4-466D-9442-0DBCB99411E1}">
      <dsp:nvSpPr>
        <dsp:cNvPr id="0" name=""/>
        <dsp:cNvSpPr/>
      </dsp:nvSpPr>
      <dsp:spPr>
        <a:xfrm>
          <a:off x="1618500" y="2762476"/>
          <a:ext cx="678499" cy="322904"/>
        </a:xfrm>
        <a:custGeom>
          <a:avLst/>
          <a:gdLst/>
          <a:ahLst/>
          <a:cxnLst/>
          <a:rect l="0" t="0" r="0" b="0"/>
          <a:pathLst>
            <a:path>
              <a:moveTo>
                <a:pt x="678499" y="0"/>
              </a:moveTo>
              <a:lnTo>
                <a:pt x="678499" y="220049"/>
              </a:lnTo>
              <a:lnTo>
                <a:pt x="0" y="220049"/>
              </a:lnTo>
              <a:lnTo>
                <a:pt x="0" y="32290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6B0B71-FD5B-470F-B1BF-819036D0C3B0}">
      <dsp:nvSpPr>
        <dsp:cNvPr id="0" name=""/>
        <dsp:cNvSpPr/>
      </dsp:nvSpPr>
      <dsp:spPr>
        <a:xfrm>
          <a:off x="2251280" y="1734548"/>
          <a:ext cx="91440" cy="32290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2290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C7038BE-A6AD-4CAC-86D3-33E42ACBC84A}">
      <dsp:nvSpPr>
        <dsp:cNvPr id="0" name=""/>
        <dsp:cNvSpPr/>
      </dsp:nvSpPr>
      <dsp:spPr>
        <a:xfrm>
          <a:off x="2297000" y="706621"/>
          <a:ext cx="2015558" cy="322904"/>
        </a:xfrm>
        <a:custGeom>
          <a:avLst/>
          <a:gdLst/>
          <a:ahLst/>
          <a:cxnLst/>
          <a:rect l="0" t="0" r="0" b="0"/>
          <a:pathLst>
            <a:path>
              <a:moveTo>
                <a:pt x="2015558" y="0"/>
              </a:moveTo>
              <a:lnTo>
                <a:pt x="2015558" y="220049"/>
              </a:lnTo>
              <a:lnTo>
                <a:pt x="0" y="220049"/>
              </a:lnTo>
              <a:lnTo>
                <a:pt x="0" y="32290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48D9912-97E1-41CD-895F-DB0391D04DD9}">
      <dsp:nvSpPr>
        <dsp:cNvPr id="0" name=""/>
        <dsp:cNvSpPr/>
      </dsp:nvSpPr>
      <dsp:spPr>
        <a:xfrm>
          <a:off x="3757422" y="1598"/>
          <a:ext cx="1110272" cy="7050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C317FA0B-0E74-4252-9EC8-67C52BA37B2B}">
      <dsp:nvSpPr>
        <dsp:cNvPr id="0" name=""/>
        <dsp:cNvSpPr/>
      </dsp:nvSpPr>
      <dsp:spPr>
        <a:xfrm>
          <a:off x="3880786" y="118793"/>
          <a:ext cx="1110272" cy="7050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baseline="0" dirty="0" smtClean="0"/>
            <a:t>Machine learning</a:t>
          </a:r>
          <a:endParaRPr lang="zh-CN" altLang="en-US" sz="1400" kern="1200" baseline="0" dirty="0"/>
        </a:p>
      </dsp:txBody>
      <dsp:txXfrm>
        <a:off x="3901435" y="139442"/>
        <a:ext cx="1068974" cy="663725"/>
      </dsp:txXfrm>
    </dsp:sp>
    <dsp:sp modelId="{F4250832-9D5E-4CC9-A534-35AAAA5E3FE9}">
      <dsp:nvSpPr>
        <dsp:cNvPr id="0" name=""/>
        <dsp:cNvSpPr/>
      </dsp:nvSpPr>
      <dsp:spPr>
        <a:xfrm>
          <a:off x="1458889" y="1029525"/>
          <a:ext cx="1676223" cy="7050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0130F9BB-1071-431C-8C38-1C04723D5C7B}">
      <dsp:nvSpPr>
        <dsp:cNvPr id="0" name=""/>
        <dsp:cNvSpPr/>
      </dsp:nvSpPr>
      <dsp:spPr>
        <a:xfrm>
          <a:off x="1582252" y="1146721"/>
          <a:ext cx="1676223" cy="7050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baseline="0" dirty="0" smtClean="0"/>
            <a:t>Supervised learning</a:t>
          </a:r>
          <a:endParaRPr lang="zh-CN" altLang="en-US" sz="1400" kern="1200" baseline="0" dirty="0"/>
        </a:p>
      </dsp:txBody>
      <dsp:txXfrm>
        <a:off x="1602901" y="1167370"/>
        <a:ext cx="1634925" cy="663725"/>
      </dsp:txXfrm>
    </dsp:sp>
    <dsp:sp modelId="{D9CD260F-DCD7-4B81-933E-634A19E86742}">
      <dsp:nvSpPr>
        <dsp:cNvPr id="0" name=""/>
        <dsp:cNvSpPr/>
      </dsp:nvSpPr>
      <dsp:spPr>
        <a:xfrm>
          <a:off x="1476836" y="2057453"/>
          <a:ext cx="1640327" cy="7050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67D8AB8A-1198-450B-A0F3-84D10D8508C2}">
      <dsp:nvSpPr>
        <dsp:cNvPr id="0" name=""/>
        <dsp:cNvSpPr/>
      </dsp:nvSpPr>
      <dsp:spPr>
        <a:xfrm>
          <a:off x="1600200" y="2174648"/>
          <a:ext cx="1640327" cy="7050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baseline="0" dirty="0" smtClean="0"/>
            <a:t>Classification</a:t>
          </a:r>
          <a:endParaRPr lang="zh-CN" altLang="en-US" sz="1400" kern="1200" baseline="0" dirty="0"/>
        </a:p>
      </dsp:txBody>
      <dsp:txXfrm>
        <a:off x="1620849" y="2195297"/>
        <a:ext cx="1599029" cy="663725"/>
      </dsp:txXfrm>
    </dsp:sp>
    <dsp:sp modelId="{AF1793C2-9321-47A0-AE30-E9A8075E5B91}">
      <dsp:nvSpPr>
        <dsp:cNvPr id="0" name=""/>
        <dsp:cNvSpPr/>
      </dsp:nvSpPr>
      <dsp:spPr>
        <a:xfrm>
          <a:off x="940007" y="3085380"/>
          <a:ext cx="1356986" cy="7050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2D6CBFA5-ACFF-4498-BCC2-386EBAB4D5A9}">
      <dsp:nvSpPr>
        <dsp:cNvPr id="0" name=""/>
        <dsp:cNvSpPr/>
      </dsp:nvSpPr>
      <dsp:spPr>
        <a:xfrm>
          <a:off x="1063371" y="3202576"/>
          <a:ext cx="1356986" cy="7050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baseline="0" dirty="0" smtClean="0"/>
            <a:t>Single algorithms:</a:t>
          </a:r>
        </a:p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baseline="0" dirty="0" smtClean="0"/>
            <a:t>SVM,DT,NN</a:t>
          </a:r>
          <a:endParaRPr lang="zh-CN" altLang="en-US" sz="1400" kern="1200" baseline="0" dirty="0"/>
        </a:p>
      </dsp:txBody>
      <dsp:txXfrm>
        <a:off x="1084020" y="3223225"/>
        <a:ext cx="1315688" cy="663725"/>
      </dsp:txXfrm>
    </dsp:sp>
    <dsp:sp modelId="{1E88ED4A-C530-4968-8082-6F39B4702BCE}">
      <dsp:nvSpPr>
        <dsp:cNvPr id="0" name=""/>
        <dsp:cNvSpPr/>
      </dsp:nvSpPr>
      <dsp:spPr>
        <a:xfrm>
          <a:off x="2543721" y="3085380"/>
          <a:ext cx="1110272" cy="7050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FF467A35-92EC-49DE-9C02-A06926739923}">
      <dsp:nvSpPr>
        <dsp:cNvPr id="0" name=""/>
        <dsp:cNvSpPr/>
      </dsp:nvSpPr>
      <dsp:spPr>
        <a:xfrm>
          <a:off x="2667084" y="3202576"/>
          <a:ext cx="1110272" cy="7050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baseline="0" dirty="0" smtClean="0"/>
            <a:t>Ensemble algorithms</a:t>
          </a:r>
        </a:p>
      </dsp:txBody>
      <dsp:txXfrm>
        <a:off x="2687733" y="3223225"/>
        <a:ext cx="1068974" cy="663725"/>
      </dsp:txXfrm>
    </dsp:sp>
    <dsp:sp modelId="{FC84822E-3CCD-43AC-B46F-6C885156B23F}">
      <dsp:nvSpPr>
        <dsp:cNvPr id="0" name=""/>
        <dsp:cNvSpPr/>
      </dsp:nvSpPr>
      <dsp:spPr>
        <a:xfrm>
          <a:off x="3305633" y="4114906"/>
          <a:ext cx="1110272" cy="7050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CF9E713A-5FE4-49C0-B9A2-30ADA2CECF62}">
      <dsp:nvSpPr>
        <dsp:cNvPr id="0" name=""/>
        <dsp:cNvSpPr/>
      </dsp:nvSpPr>
      <dsp:spPr>
        <a:xfrm>
          <a:off x="3428997" y="4232101"/>
          <a:ext cx="1110272" cy="7050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baseline="0" dirty="0" smtClean="0"/>
            <a:t>Boosting</a:t>
          </a:r>
          <a:endParaRPr lang="zh-CN" altLang="en-US" sz="1400" b="1" kern="1200" baseline="0" dirty="0"/>
        </a:p>
      </dsp:txBody>
      <dsp:txXfrm>
        <a:off x="3449646" y="4252750"/>
        <a:ext cx="1068974" cy="663725"/>
      </dsp:txXfrm>
    </dsp:sp>
    <dsp:sp modelId="{5B366D40-9D56-4210-B64E-A232D40F4312}">
      <dsp:nvSpPr>
        <dsp:cNvPr id="0" name=""/>
        <dsp:cNvSpPr/>
      </dsp:nvSpPr>
      <dsp:spPr>
        <a:xfrm>
          <a:off x="1857840" y="4114906"/>
          <a:ext cx="1110272" cy="7050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566AA6DC-3E3E-4D85-B7CB-ADFAB0C3F9C6}">
      <dsp:nvSpPr>
        <dsp:cNvPr id="0" name=""/>
        <dsp:cNvSpPr/>
      </dsp:nvSpPr>
      <dsp:spPr>
        <a:xfrm>
          <a:off x="1981204" y="4232101"/>
          <a:ext cx="1110272" cy="7050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baseline="0" dirty="0" smtClean="0"/>
            <a:t>Bagging</a:t>
          </a:r>
        </a:p>
      </dsp:txBody>
      <dsp:txXfrm>
        <a:off x="2001853" y="4252750"/>
        <a:ext cx="1068974" cy="663725"/>
      </dsp:txXfrm>
    </dsp:sp>
    <dsp:sp modelId="{2C248AE3-0795-4B5D-8E44-68FF3F47BA5E}">
      <dsp:nvSpPr>
        <dsp:cNvPr id="0" name=""/>
        <dsp:cNvSpPr/>
      </dsp:nvSpPr>
      <dsp:spPr>
        <a:xfrm>
          <a:off x="3381839" y="1029525"/>
          <a:ext cx="2154894" cy="7050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E5C49829-BBDB-4165-B9F8-36CA136270B3}">
      <dsp:nvSpPr>
        <dsp:cNvPr id="0" name=""/>
        <dsp:cNvSpPr/>
      </dsp:nvSpPr>
      <dsp:spPr>
        <a:xfrm>
          <a:off x="3505203" y="1146721"/>
          <a:ext cx="2154894" cy="7050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altLang="zh-CN" sz="1400" kern="1200" baseline="0" dirty="0" smtClean="0"/>
            <a:t>Semi-supervised learning</a:t>
          </a:r>
          <a:endParaRPr lang="zh-CN" altLang="en-US" sz="1400" kern="1200" baseline="0" dirty="0" smtClean="0"/>
        </a:p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 baseline="0" dirty="0"/>
        </a:p>
      </dsp:txBody>
      <dsp:txXfrm>
        <a:off x="3525852" y="1167370"/>
        <a:ext cx="2113596" cy="663725"/>
      </dsp:txXfrm>
    </dsp:sp>
    <dsp:sp modelId="{69C60EE5-7958-4551-AA5D-9514C15E595D}">
      <dsp:nvSpPr>
        <dsp:cNvPr id="0" name=""/>
        <dsp:cNvSpPr/>
      </dsp:nvSpPr>
      <dsp:spPr>
        <a:xfrm>
          <a:off x="5950380" y="1029525"/>
          <a:ext cx="1382766" cy="7050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E51F8CDC-80A8-4188-B9AB-9B47F1D84CA9}">
      <dsp:nvSpPr>
        <dsp:cNvPr id="0" name=""/>
        <dsp:cNvSpPr/>
      </dsp:nvSpPr>
      <dsp:spPr>
        <a:xfrm>
          <a:off x="6073743" y="1146721"/>
          <a:ext cx="1382766" cy="7050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baseline="0" dirty="0" smtClean="0"/>
            <a:t>Unsupervised learning</a:t>
          </a:r>
          <a:endParaRPr lang="zh-CN" altLang="en-US" sz="1400" kern="1200" baseline="0" dirty="0"/>
        </a:p>
      </dsp:txBody>
      <dsp:txXfrm>
        <a:off x="6094392" y="1167370"/>
        <a:ext cx="1341468" cy="663725"/>
      </dsp:txXfrm>
    </dsp:sp>
    <dsp:sp modelId="{9DC1A6CE-1283-4822-B158-B5E2E2A0666F}">
      <dsp:nvSpPr>
        <dsp:cNvPr id="0" name=""/>
        <dsp:cNvSpPr/>
      </dsp:nvSpPr>
      <dsp:spPr>
        <a:xfrm>
          <a:off x="6084906" y="2092605"/>
          <a:ext cx="1110272" cy="7050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737240E9-E972-493B-BA57-699572281901}">
      <dsp:nvSpPr>
        <dsp:cNvPr id="0" name=""/>
        <dsp:cNvSpPr/>
      </dsp:nvSpPr>
      <dsp:spPr>
        <a:xfrm>
          <a:off x="6208270" y="2209801"/>
          <a:ext cx="1110272" cy="7050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baseline="0" dirty="0" smtClean="0"/>
            <a:t>Clustering</a:t>
          </a:r>
          <a:endParaRPr lang="zh-CN" altLang="en-US" sz="1400" kern="1200" baseline="0" dirty="0"/>
        </a:p>
      </dsp:txBody>
      <dsp:txXfrm>
        <a:off x="6228919" y="2230450"/>
        <a:ext cx="1068974" cy="6637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A430E5C-BB10-49F1-99E1-DF2502A65088}" type="datetimeFigureOut">
              <a:rPr lang="zh-CN" altLang="en-US"/>
              <a:pPr>
                <a:defRPr/>
              </a:pPr>
              <a:t>2023/4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3E26E87-9361-4982-AAE5-62D68E4569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476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baike.baidu.com/item/%E6%96%B9%E5%B7%AE" TargetMode="External"/><Relationship Id="rId3" Type="http://schemas.openxmlformats.org/officeDocument/2006/relationships/hyperlink" Target="https://baike.baidu.com/item/%E6%9C%BA%E5%99%A8%E5%AD%A6%E4%B9%A0" TargetMode="External"/><Relationship Id="rId7" Type="http://schemas.openxmlformats.org/officeDocument/2006/relationships/hyperlink" Target="https://baike.baidu.com/item/%E5%9B%9E%E5%BD%92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baike.baidu.com/item/%E5%88%86%E7%B1%BB" TargetMode="External"/><Relationship Id="rId5" Type="http://schemas.openxmlformats.org/officeDocument/2006/relationships/hyperlink" Target="https://baike.baidu.com/item/%E7%AE%97%E6%B3%95" TargetMode="External"/><Relationship Id="rId4" Type="http://schemas.openxmlformats.org/officeDocument/2006/relationships/hyperlink" Target="https://baike.baidu.com/item/%E5%9B%A2%E4%BD%93%E5%AD%A6%E4%B9%A0" TargetMode="External"/><Relationship Id="rId9" Type="http://schemas.openxmlformats.org/officeDocument/2006/relationships/hyperlink" Target="https://baike.baidu.com/item/%E8%BF%87%E6%8B%9F%E5%90%88" TargetMode="Externa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每次只</a:t>
            </a:r>
            <a:r>
              <a:rPr lang="en-US" altLang="zh-CN" dirty="0" smtClean="0"/>
              <a:t>70%</a:t>
            </a:r>
            <a:r>
              <a:rPr lang="zh-CN" altLang="en-US" dirty="0" smtClean="0"/>
              <a:t>拿出来所有训练样本，进行训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58286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</a:t>
            </a:r>
            <a:r>
              <a:rPr lang="zh-CN" altLang="en-US" dirty="0" smtClean="0"/>
              <a:t>个变量 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特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7320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每次取 </a:t>
            </a:r>
            <a:r>
              <a:rPr lang="en-US" altLang="zh-CN" dirty="0" smtClean="0"/>
              <a:t>Square Root (K) </a:t>
            </a:r>
            <a:r>
              <a:rPr lang="zh-CN" altLang="en-US" dirty="0" smtClean="0"/>
              <a:t>个属性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4750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Out of Bag (OOB)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不用剪枝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istan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英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ɪˈzɪstənt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ɪˈzɪstənt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j.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抵抗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抵抗力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抵制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阻止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抗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耐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4072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err</a:t>
            </a:r>
            <a:r>
              <a:rPr lang="zh-CN" altLang="en-US" dirty="0" smtClean="0"/>
              <a:t>大于</a:t>
            </a:r>
            <a:r>
              <a:rPr lang="en-US" altLang="zh-CN" dirty="0" smtClean="0"/>
              <a:t>50%</a:t>
            </a:r>
            <a:r>
              <a:rPr lang="zh-CN" altLang="en-US" dirty="0" smtClean="0"/>
              <a:t>，则扔掉改弱分类器  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alpha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omega </a:t>
            </a:r>
            <a:r>
              <a:rPr lang="zh-CN" altLang="en-US" dirty="0" smtClean="0"/>
              <a:t>是指同一个权重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5452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Adaboost</a:t>
            </a:r>
            <a:r>
              <a:rPr lang="zh-CN" altLang="en-US" baseline="0" dirty="0" smtClean="0"/>
              <a:t> 等价于 最小化指数损失函数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alpha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omega </a:t>
            </a:r>
            <a:r>
              <a:rPr lang="zh-CN" altLang="en-US" dirty="0" smtClean="0"/>
              <a:t>是指同一个权重</a:t>
            </a: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6021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alpha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omega </a:t>
            </a:r>
            <a:r>
              <a:rPr lang="zh-CN" altLang="en-US" dirty="0" smtClean="0"/>
              <a:t>是指同一个权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33214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误差上界，趋近于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265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投票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都正确</a:t>
            </a:r>
            <a:endParaRPr lang="en-US" altLang="zh-CN" dirty="0" smtClean="0"/>
          </a:p>
          <a:p>
            <a:r>
              <a:rPr lang="zh-CN" altLang="en-US" dirty="0" smtClean="0"/>
              <a:t>其他，错误，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或者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投票支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7928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gging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算法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（英语：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otstrap 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gg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at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引导聚集算法），又称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装袋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042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放回的采样    可重复取样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otstra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英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'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:tstræp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ˈ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tˌstræp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.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独自创立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靠一己之力做成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附属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相联系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</a:t>
            </a: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gging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算法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（英语：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otstrap 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gg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at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引导聚集算法），又称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装袋算法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是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机器学习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领域的一种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团体学习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/>
              </a:rPr>
              <a:t>算法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最初由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o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reim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99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提出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ggin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算法可与其他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/>
              </a:rPr>
              <a:t>分类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/>
              </a:rPr>
              <a:t>回归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算法结合，提高其准确率、稳定性的同时，通过降低结果的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/>
              </a:rPr>
              <a:t>方差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避免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/>
              </a:rPr>
              <a:t>过拟合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发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17057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放回的采样    可重复取样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otstra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英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'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:tstræp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ˈ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tˌstræp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.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独自创立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靠一己之力做成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附属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相联系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4627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 smtClean="0"/>
              <a:t>Bagging</a:t>
            </a:r>
            <a:r>
              <a:rPr lang="zh-CN" altLang="en-US" sz="1200" b="1" dirty="0" smtClean="0"/>
              <a:t>算法 （</a:t>
            </a:r>
            <a:r>
              <a:rPr lang="en-US" altLang="zh-CN" sz="1200" b="1" dirty="0" smtClean="0">
                <a:solidFill>
                  <a:srgbClr val="FF0000"/>
                </a:solidFill>
              </a:rPr>
              <a:t>B</a:t>
            </a:r>
            <a:r>
              <a:rPr lang="en-US" altLang="zh-CN" sz="1200" b="1" dirty="0" smtClean="0"/>
              <a:t>ootstrap </a:t>
            </a:r>
            <a:r>
              <a:rPr lang="en-US" altLang="zh-CN" sz="1200" b="1" dirty="0" smtClean="0">
                <a:solidFill>
                  <a:srgbClr val="FF0000"/>
                </a:solidFill>
              </a:rPr>
              <a:t>agg</a:t>
            </a:r>
            <a:r>
              <a:rPr lang="en-US" altLang="zh-CN" sz="1200" b="1" dirty="0" smtClean="0"/>
              <a:t>regat</a:t>
            </a:r>
            <a:r>
              <a:rPr lang="en-US" altLang="zh-CN" sz="1200" b="1" dirty="0" smtClean="0">
                <a:solidFill>
                  <a:srgbClr val="FF0000"/>
                </a:solidFill>
              </a:rPr>
              <a:t>ing</a:t>
            </a:r>
            <a:r>
              <a:rPr lang="zh-CN" altLang="en-US" sz="1200" b="1" dirty="0" smtClean="0"/>
              <a:t>）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0673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/3</a:t>
            </a:r>
            <a:r>
              <a:rPr lang="zh-CN" altLang="en-US" dirty="0" smtClean="0"/>
              <a:t>样本被选中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500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到 </a:t>
            </a:r>
            <a:r>
              <a:rPr lang="en-US" altLang="zh-CN" baseline="0" dirty="0" smtClean="0"/>
              <a:t>500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275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K</a:t>
            </a:r>
            <a:r>
              <a:rPr lang="zh-CN" altLang="en-US" dirty="0" smtClean="0"/>
              <a:t>个类别</a:t>
            </a:r>
            <a:endParaRPr lang="en-US" altLang="zh-CN" dirty="0" smtClean="0"/>
          </a:p>
          <a:p>
            <a:r>
              <a:rPr lang="zh-CN" altLang="en-US" dirty="0" smtClean="0"/>
              <a:t>样本的纯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4504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随机数据，随机属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26E87-9361-4982-AAE5-62D68E4569A0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987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White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8"/>
          <p:cNvSpPr>
            <a:spLocks noChangeArrowheads="1"/>
          </p:cNvSpPr>
          <p:nvPr/>
        </p:nvSpPr>
        <p:spPr bwMode="gray">
          <a:xfrm rot="5400000">
            <a:off x="7904162" y="1163638"/>
            <a:ext cx="2098675" cy="38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5451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gray">
          <a:xfrm>
            <a:off x="3886200" y="57150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>
                <a:latin typeface="Verdana" pitchFamily="34" charset="0"/>
                <a:ea typeface="宋体" charset="-122"/>
              </a:rPr>
              <a:t>LOGO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 rot="421294">
            <a:off x="971550" y="692150"/>
            <a:ext cx="1871663" cy="1944688"/>
            <a:chOff x="521" y="482"/>
            <a:chExt cx="1134" cy="1142"/>
          </a:xfrm>
        </p:grpSpPr>
        <p:sp>
          <p:nvSpPr>
            <p:cNvPr id="7" name="Oval 32"/>
            <p:cNvSpPr>
              <a:spLocks noChangeArrowheads="1"/>
            </p:cNvSpPr>
            <p:nvPr userDrawn="1"/>
          </p:nvSpPr>
          <p:spPr bwMode="gray">
            <a:xfrm rot="-128649">
              <a:off x="851" y="811"/>
              <a:ext cx="479" cy="494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grpSp>
          <p:nvGrpSpPr>
            <p:cNvPr id="8" name="Group 33"/>
            <p:cNvGrpSpPr>
              <a:grpSpLocks/>
            </p:cNvGrpSpPr>
            <p:nvPr userDrawn="1"/>
          </p:nvGrpSpPr>
          <p:grpSpPr bwMode="auto">
            <a:xfrm rot="56277">
              <a:off x="1254" y="1219"/>
              <a:ext cx="257" cy="216"/>
              <a:chOff x="3446" y="873"/>
              <a:chExt cx="398" cy="339"/>
            </a:xfrm>
          </p:grpSpPr>
          <p:sp>
            <p:nvSpPr>
              <p:cNvPr id="37" name="Oval 34"/>
              <p:cNvSpPr>
                <a:spLocks noChangeArrowheads="1"/>
              </p:cNvSpPr>
              <p:nvPr/>
            </p:nvSpPr>
            <p:spPr bwMode="gray">
              <a:xfrm>
                <a:off x="3630" y="1019"/>
                <a:ext cx="107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8" name="Oval 35"/>
              <p:cNvSpPr>
                <a:spLocks noChangeArrowheads="1"/>
              </p:cNvSpPr>
              <p:nvPr/>
            </p:nvSpPr>
            <p:spPr bwMode="gray">
              <a:xfrm>
                <a:off x="3752" y="1121"/>
                <a:ext cx="92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9" name="Oval 36"/>
              <p:cNvSpPr>
                <a:spLocks noChangeArrowheads="1"/>
              </p:cNvSpPr>
              <p:nvPr/>
            </p:nvSpPr>
            <p:spPr bwMode="gray">
              <a:xfrm>
                <a:off x="3446" y="873"/>
                <a:ext cx="180" cy="18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9" name="Group 37"/>
            <p:cNvGrpSpPr>
              <a:grpSpLocks/>
            </p:cNvGrpSpPr>
            <p:nvPr userDrawn="1"/>
          </p:nvGrpSpPr>
          <p:grpSpPr bwMode="auto">
            <a:xfrm rot="-2383151">
              <a:off x="1383" y="936"/>
              <a:ext cx="270" cy="221"/>
              <a:chOff x="3446" y="865"/>
              <a:chExt cx="410" cy="344"/>
            </a:xfrm>
          </p:grpSpPr>
          <p:sp>
            <p:nvSpPr>
              <p:cNvPr id="34" name="Oval 38"/>
              <p:cNvSpPr>
                <a:spLocks noChangeArrowheads="1"/>
              </p:cNvSpPr>
              <p:nvPr/>
            </p:nvSpPr>
            <p:spPr bwMode="gray">
              <a:xfrm>
                <a:off x="3637" y="1013"/>
                <a:ext cx="111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5" name="Oval 39"/>
              <p:cNvSpPr>
                <a:spLocks noChangeArrowheads="1"/>
              </p:cNvSpPr>
              <p:nvPr/>
            </p:nvSpPr>
            <p:spPr bwMode="gray">
              <a:xfrm>
                <a:off x="3765" y="1116"/>
                <a:ext cx="91" cy="9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6" name="Oval 40"/>
              <p:cNvSpPr>
                <a:spLocks noChangeArrowheads="1"/>
              </p:cNvSpPr>
              <p:nvPr/>
            </p:nvSpPr>
            <p:spPr bwMode="gray">
              <a:xfrm>
                <a:off x="3446" y="865"/>
                <a:ext cx="184" cy="18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" name="Group 41"/>
            <p:cNvGrpSpPr>
              <a:grpSpLocks/>
            </p:cNvGrpSpPr>
            <p:nvPr userDrawn="1"/>
          </p:nvGrpSpPr>
          <p:grpSpPr bwMode="auto">
            <a:xfrm rot="-4925197">
              <a:off x="1300" y="674"/>
              <a:ext cx="251" cy="232"/>
              <a:chOff x="3458" y="869"/>
              <a:chExt cx="400" cy="342"/>
            </a:xfrm>
          </p:grpSpPr>
          <p:sp>
            <p:nvSpPr>
              <p:cNvPr id="31" name="Oval 42"/>
              <p:cNvSpPr>
                <a:spLocks noChangeArrowheads="1"/>
              </p:cNvSpPr>
              <p:nvPr/>
            </p:nvSpPr>
            <p:spPr bwMode="gray">
              <a:xfrm>
                <a:off x="3651" y="1016"/>
                <a:ext cx="105" cy="12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2" name="Oval 43"/>
              <p:cNvSpPr>
                <a:spLocks noChangeArrowheads="1"/>
              </p:cNvSpPr>
              <p:nvPr/>
            </p:nvSpPr>
            <p:spPr bwMode="gray">
              <a:xfrm>
                <a:off x="3771" y="1119"/>
                <a:ext cx="87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3" name="Oval 44"/>
              <p:cNvSpPr>
                <a:spLocks noChangeArrowheads="1"/>
              </p:cNvSpPr>
              <p:nvPr/>
            </p:nvSpPr>
            <p:spPr bwMode="gray">
              <a:xfrm>
                <a:off x="3458" y="869"/>
                <a:ext cx="179" cy="180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1" name="Group 45"/>
            <p:cNvGrpSpPr>
              <a:grpSpLocks/>
            </p:cNvGrpSpPr>
            <p:nvPr userDrawn="1"/>
          </p:nvGrpSpPr>
          <p:grpSpPr bwMode="auto">
            <a:xfrm rot="3149186">
              <a:off x="977" y="1409"/>
              <a:ext cx="262" cy="229"/>
              <a:chOff x="3437" y="881"/>
              <a:chExt cx="405" cy="336"/>
            </a:xfrm>
          </p:grpSpPr>
          <p:sp>
            <p:nvSpPr>
              <p:cNvPr id="28" name="Oval 46"/>
              <p:cNvSpPr>
                <a:spLocks noChangeArrowheads="1"/>
              </p:cNvSpPr>
              <p:nvPr/>
            </p:nvSpPr>
            <p:spPr bwMode="gray">
              <a:xfrm>
                <a:off x="3624" y="1025"/>
                <a:ext cx="110" cy="12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9" name="Oval 47"/>
              <p:cNvSpPr>
                <a:spLocks noChangeArrowheads="1"/>
              </p:cNvSpPr>
              <p:nvPr/>
            </p:nvSpPr>
            <p:spPr bwMode="gray">
              <a:xfrm>
                <a:off x="3751" y="1125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0" name="Oval 48"/>
              <p:cNvSpPr>
                <a:spLocks noChangeArrowheads="1"/>
              </p:cNvSpPr>
              <p:nvPr/>
            </p:nvSpPr>
            <p:spPr bwMode="gray">
              <a:xfrm>
                <a:off x="3437" y="881"/>
                <a:ext cx="184" cy="18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2" name="Group 49"/>
            <p:cNvGrpSpPr>
              <a:grpSpLocks/>
            </p:cNvGrpSpPr>
            <p:nvPr userDrawn="1"/>
          </p:nvGrpSpPr>
          <p:grpSpPr bwMode="auto">
            <a:xfrm rot="-7676986">
              <a:off x="933" y="435"/>
              <a:ext cx="266" cy="232"/>
              <a:chOff x="3466" y="873"/>
              <a:chExt cx="407" cy="343"/>
            </a:xfrm>
          </p:grpSpPr>
          <p:sp>
            <p:nvSpPr>
              <p:cNvPr id="25" name="Oval 50"/>
              <p:cNvSpPr>
                <a:spLocks noChangeArrowheads="1"/>
              </p:cNvSpPr>
              <p:nvPr/>
            </p:nvSpPr>
            <p:spPr bwMode="gray">
              <a:xfrm>
                <a:off x="3654" y="1024"/>
                <a:ext cx="110" cy="12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6" name="Oval 51"/>
              <p:cNvSpPr>
                <a:spLocks noChangeArrowheads="1"/>
              </p:cNvSpPr>
              <p:nvPr/>
            </p:nvSpPr>
            <p:spPr bwMode="gray">
              <a:xfrm>
                <a:off x="3776" y="1125"/>
                <a:ext cx="97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7" name="Oval 52"/>
              <p:cNvSpPr>
                <a:spLocks noChangeArrowheads="1"/>
              </p:cNvSpPr>
              <p:nvPr/>
            </p:nvSpPr>
            <p:spPr bwMode="gray">
              <a:xfrm>
                <a:off x="3466" y="873"/>
                <a:ext cx="181" cy="18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3" name="Group 53"/>
            <p:cNvGrpSpPr>
              <a:grpSpLocks/>
            </p:cNvGrpSpPr>
            <p:nvPr userDrawn="1"/>
          </p:nvGrpSpPr>
          <p:grpSpPr bwMode="auto">
            <a:xfrm rot="-10348150">
              <a:off x="654" y="647"/>
              <a:ext cx="260" cy="221"/>
              <a:chOff x="3467" y="887"/>
              <a:chExt cx="398" cy="347"/>
            </a:xfrm>
          </p:grpSpPr>
          <p:sp>
            <p:nvSpPr>
              <p:cNvPr id="22" name="Oval 54"/>
              <p:cNvSpPr>
                <a:spLocks noChangeArrowheads="1"/>
              </p:cNvSpPr>
              <p:nvPr/>
            </p:nvSpPr>
            <p:spPr bwMode="gray">
              <a:xfrm>
                <a:off x="3655" y="1044"/>
                <a:ext cx="109" cy="12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3" name="Oval 55"/>
              <p:cNvSpPr>
                <a:spLocks noChangeArrowheads="1"/>
              </p:cNvSpPr>
              <p:nvPr/>
            </p:nvSpPr>
            <p:spPr bwMode="gray">
              <a:xfrm>
                <a:off x="3776" y="1145"/>
                <a:ext cx="89" cy="8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4" name="Oval 56"/>
              <p:cNvSpPr>
                <a:spLocks noChangeArrowheads="1"/>
              </p:cNvSpPr>
              <p:nvPr/>
            </p:nvSpPr>
            <p:spPr bwMode="gray">
              <a:xfrm>
                <a:off x="3467" y="887"/>
                <a:ext cx="182" cy="18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4" name="Group 57"/>
            <p:cNvGrpSpPr>
              <a:grpSpLocks/>
            </p:cNvGrpSpPr>
            <p:nvPr userDrawn="1"/>
          </p:nvGrpSpPr>
          <p:grpSpPr bwMode="auto">
            <a:xfrm rot="8606759">
              <a:off x="513" y="989"/>
              <a:ext cx="262" cy="210"/>
              <a:chOff x="3457" y="893"/>
              <a:chExt cx="396" cy="335"/>
            </a:xfrm>
          </p:grpSpPr>
          <p:sp>
            <p:nvSpPr>
              <p:cNvPr id="19" name="Oval 58"/>
              <p:cNvSpPr>
                <a:spLocks noChangeArrowheads="1"/>
              </p:cNvSpPr>
              <p:nvPr/>
            </p:nvSpPr>
            <p:spPr bwMode="gray">
              <a:xfrm>
                <a:off x="3640" y="1040"/>
                <a:ext cx="109" cy="12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0" name="Oval 59"/>
              <p:cNvSpPr>
                <a:spLocks noChangeArrowheads="1"/>
              </p:cNvSpPr>
              <p:nvPr/>
            </p:nvSpPr>
            <p:spPr bwMode="gray">
              <a:xfrm>
                <a:off x="3763" y="1140"/>
                <a:ext cx="90" cy="8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" name="Oval 60"/>
              <p:cNvSpPr>
                <a:spLocks noChangeArrowheads="1"/>
              </p:cNvSpPr>
              <p:nvPr/>
            </p:nvSpPr>
            <p:spPr bwMode="gray">
              <a:xfrm>
                <a:off x="3457" y="893"/>
                <a:ext cx="182" cy="18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5" name="Group 61"/>
            <p:cNvGrpSpPr>
              <a:grpSpLocks/>
            </p:cNvGrpSpPr>
            <p:nvPr userDrawn="1"/>
          </p:nvGrpSpPr>
          <p:grpSpPr bwMode="auto">
            <a:xfrm rot="6279754">
              <a:off x="631" y="1285"/>
              <a:ext cx="264" cy="231"/>
              <a:chOff x="3444" y="890"/>
              <a:chExt cx="407" cy="347"/>
            </a:xfrm>
          </p:grpSpPr>
          <p:sp>
            <p:nvSpPr>
              <p:cNvPr id="16" name="Oval 62"/>
              <p:cNvSpPr>
                <a:spLocks noChangeArrowheads="1"/>
              </p:cNvSpPr>
              <p:nvPr/>
            </p:nvSpPr>
            <p:spPr bwMode="gray">
              <a:xfrm>
                <a:off x="3635" y="1037"/>
                <a:ext cx="111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7" name="Oval 63"/>
              <p:cNvSpPr>
                <a:spLocks noChangeArrowheads="1"/>
              </p:cNvSpPr>
              <p:nvPr/>
            </p:nvSpPr>
            <p:spPr bwMode="gray">
              <a:xfrm>
                <a:off x="3759" y="1146"/>
                <a:ext cx="92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8" name="Oval 64"/>
              <p:cNvSpPr>
                <a:spLocks noChangeArrowheads="1"/>
              </p:cNvSpPr>
              <p:nvPr/>
            </p:nvSpPr>
            <p:spPr bwMode="gray">
              <a:xfrm>
                <a:off x="3444" y="890"/>
                <a:ext cx="182" cy="183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</p:grpSp>
      <p:sp>
        <p:nvSpPr>
          <p:cNvPr id="40" name="Rectangle 65"/>
          <p:cNvSpPr>
            <a:spLocks noChangeArrowheads="1"/>
          </p:cNvSpPr>
          <p:nvPr/>
        </p:nvSpPr>
        <p:spPr bwMode="gray">
          <a:xfrm>
            <a:off x="457200" y="0"/>
            <a:ext cx="7620000" cy="304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tint val="24314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1" name="Rectangle 66"/>
          <p:cNvSpPr>
            <a:spLocks noChangeArrowheads="1"/>
          </p:cNvSpPr>
          <p:nvPr/>
        </p:nvSpPr>
        <p:spPr bwMode="gray">
          <a:xfrm>
            <a:off x="6664325" y="-7938"/>
            <a:ext cx="2098675" cy="312738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2" name="Rectangle 68"/>
          <p:cNvSpPr>
            <a:spLocks noChangeArrowheads="1"/>
          </p:cNvSpPr>
          <p:nvPr/>
        </p:nvSpPr>
        <p:spPr bwMode="gray">
          <a:xfrm rot="10800000">
            <a:off x="2549525" y="6553200"/>
            <a:ext cx="6230938" cy="3175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" name="Rectangle 69"/>
          <p:cNvSpPr>
            <a:spLocks noChangeArrowheads="1"/>
          </p:cNvSpPr>
          <p:nvPr/>
        </p:nvSpPr>
        <p:spPr bwMode="gray">
          <a:xfrm>
            <a:off x="8763000" y="-7938"/>
            <a:ext cx="381000" cy="314326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24314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4" name="Rectangle 70"/>
          <p:cNvSpPr>
            <a:spLocks noChangeArrowheads="1"/>
          </p:cNvSpPr>
          <p:nvPr/>
        </p:nvSpPr>
        <p:spPr bwMode="gray">
          <a:xfrm>
            <a:off x="457200" y="6554788"/>
            <a:ext cx="2098675" cy="3175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36471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5" name="Rectangle 71"/>
          <p:cNvSpPr>
            <a:spLocks noChangeArrowheads="1"/>
          </p:cNvSpPr>
          <p:nvPr/>
        </p:nvSpPr>
        <p:spPr bwMode="gray">
          <a:xfrm>
            <a:off x="0" y="6553200"/>
            <a:ext cx="457200" cy="3190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6" name="Rectangle 72"/>
          <p:cNvSpPr>
            <a:spLocks noChangeArrowheads="1"/>
          </p:cNvSpPr>
          <p:nvPr/>
        </p:nvSpPr>
        <p:spPr bwMode="gray">
          <a:xfrm>
            <a:off x="0" y="0"/>
            <a:ext cx="457200" cy="3048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7" name="Rectangle 73"/>
          <p:cNvSpPr>
            <a:spLocks noChangeArrowheads="1"/>
          </p:cNvSpPr>
          <p:nvPr/>
        </p:nvSpPr>
        <p:spPr bwMode="gray">
          <a:xfrm rot="5400000">
            <a:off x="-2213769" y="2510631"/>
            <a:ext cx="4876800" cy="465138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8" name="Rectangle 74"/>
          <p:cNvSpPr>
            <a:spLocks noChangeArrowheads="1"/>
          </p:cNvSpPr>
          <p:nvPr/>
        </p:nvSpPr>
        <p:spPr bwMode="gray">
          <a:xfrm rot="5400000">
            <a:off x="-575469" y="5520531"/>
            <a:ext cx="1600200" cy="465138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57647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9" name="Rectangle 75"/>
          <p:cNvSpPr>
            <a:spLocks noChangeArrowheads="1"/>
          </p:cNvSpPr>
          <p:nvPr/>
        </p:nvSpPr>
        <p:spPr bwMode="ltGray">
          <a:xfrm>
            <a:off x="8769350" y="6538913"/>
            <a:ext cx="374650" cy="327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78824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0" name="Rectangle 76"/>
          <p:cNvSpPr>
            <a:spLocks noChangeArrowheads="1"/>
          </p:cNvSpPr>
          <p:nvPr/>
        </p:nvSpPr>
        <p:spPr bwMode="gray">
          <a:xfrm rot="5400000">
            <a:off x="6557962" y="3967163"/>
            <a:ext cx="4791075" cy="3810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57647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1" name="Rectangle 77"/>
          <p:cNvSpPr>
            <a:spLocks noChangeArrowheads="1"/>
          </p:cNvSpPr>
          <p:nvPr/>
        </p:nvSpPr>
        <p:spPr bwMode="gray">
          <a:xfrm>
            <a:off x="8763000" y="1752600"/>
            <a:ext cx="381000" cy="1524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tint val="7254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2" name="Line 80"/>
          <p:cNvSpPr>
            <a:spLocks noChangeShapeType="1"/>
          </p:cNvSpPr>
          <p:nvPr/>
        </p:nvSpPr>
        <p:spPr bwMode="auto">
          <a:xfrm>
            <a:off x="0" y="304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3" name="Line 81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" name="Line 82"/>
          <p:cNvSpPr>
            <a:spLocks noChangeShapeType="1"/>
          </p:cNvSpPr>
          <p:nvPr/>
        </p:nvSpPr>
        <p:spPr bwMode="auto">
          <a:xfrm>
            <a:off x="4572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" name="Line 83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6" name="Line 84"/>
          <p:cNvSpPr>
            <a:spLocks noChangeShapeType="1"/>
          </p:cNvSpPr>
          <p:nvPr/>
        </p:nvSpPr>
        <p:spPr bwMode="auto">
          <a:xfrm flipH="1">
            <a:off x="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7" name="Line 85"/>
          <p:cNvSpPr>
            <a:spLocks noChangeShapeType="1"/>
          </p:cNvSpPr>
          <p:nvPr/>
        </p:nvSpPr>
        <p:spPr bwMode="auto">
          <a:xfrm>
            <a:off x="8763000" y="175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8" name="Line 86"/>
          <p:cNvSpPr>
            <a:spLocks noChangeShapeType="1"/>
          </p:cNvSpPr>
          <p:nvPr/>
        </p:nvSpPr>
        <p:spPr bwMode="auto">
          <a:xfrm>
            <a:off x="8763000" y="190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9" name="Line 87"/>
          <p:cNvSpPr>
            <a:spLocks noChangeShapeType="1"/>
          </p:cNvSpPr>
          <p:nvPr/>
        </p:nvSpPr>
        <p:spPr bwMode="auto">
          <a:xfrm>
            <a:off x="2543175" y="6553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0" name="Line 88"/>
          <p:cNvSpPr>
            <a:spLocks noChangeShapeType="1"/>
          </p:cNvSpPr>
          <p:nvPr/>
        </p:nvSpPr>
        <p:spPr bwMode="auto">
          <a:xfrm flipV="1">
            <a:off x="6672263" y="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057400"/>
            <a:ext cx="5791200" cy="1698625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en-US" altLang="zh-CN"/>
              <a:t>Click to edit Master </a:t>
            </a:r>
            <a:br>
              <a:rPr lang="en-US" altLang="zh-CN"/>
            </a:br>
            <a:r>
              <a:rPr lang="en-US" altLang="zh-CN"/>
              <a:t>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990975"/>
            <a:ext cx="5791200" cy="457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 b="1"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8CCD9-E715-4639-BE01-5F97C4B8FA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122238"/>
            <a:ext cx="2005012" cy="6027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22238"/>
            <a:ext cx="5865813" cy="6027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8C0F9-31F5-4F0C-8780-FBF0BB4201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122238"/>
            <a:ext cx="67056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228725"/>
            <a:ext cx="8023225" cy="492125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87020-6F01-4C53-A2AA-1DE1694302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712BC-8AE1-4573-A341-23E4AD044D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6856A2-3513-430F-985F-CE02591A28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28725"/>
            <a:ext cx="3935413" cy="4921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7413" y="1228725"/>
            <a:ext cx="3935412" cy="4921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03B1C-99CC-4CB1-B7CD-DB838C3A4B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39087-A43F-4FED-812E-AF8C994C21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D7748-F2FF-43B7-842D-C15CD088AE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0E27F-ECF5-420E-9505-A1F3C961D6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998F2-DC8D-4887-BA8B-5E176E8A5B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23480-17FC-4AFC-9B3E-08813B3DA6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" name="Rectangle 69"/>
          <p:cNvSpPr>
            <a:spLocks noChangeArrowheads="1"/>
          </p:cNvSpPr>
          <p:nvPr/>
        </p:nvSpPr>
        <p:spPr bwMode="gray">
          <a:xfrm>
            <a:off x="457200" y="0"/>
            <a:ext cx="8477250" cy="76835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228725"/>
            <a:ext cx="8023225" cy="492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5791200" y="6248400"/>
            <a:ext cx="28956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429000" y="6338888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charset="-122"/>
              </a:defRPr>
            </a:lvl1pPr>
          </a:lstStyle>
          <a:p>
            <a:pPr>
              <a:defRPr/>
            </a:pPr>
            <a:fld id="{D0B1E5C8-0885-4EF4-AA84-08B5E742FC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gray">
          <a:xfrm>
            <a:off x="0" y="0"/>
            <a:ext cx="457200" cy="76835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gray">
          <a:xfrm>
            <a:off x="0" y="762000"/>
            <a:ext cx="457200" cy="152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56" name="Rectangle 32"/>
          <p:cNvSpPr>
            <a:spLocks noChangeArrowheads="1"/>
          </p:cNvSpPr>
          <p:nvPr/>
        </p:nvSpPr>
        <p:spPr bwMode="gray">
          <a:xfrm>
            <a:off x="0" y="914400"/>
            <a:ext cx="457200" cy="419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42353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73" name="Rectangle 49"/>
          <p:cNvSpPr>
            <a:spLocks noChangeArrowheads="1"/>
          </p:cNvSpPr>
          <p:nvPr/>
        </p:nvSpPr>
        <p:spPr bwMode="gray">
          <a:xfrm>
            <a:off x="0" y="5105400"/>
            <a:ext cx="457200" cy="1544638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42353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79" name="Rectangle 55"/>
          <p:cNvSpPr>
            <a:spLocks noChangeArrowheads="1"/>
          </p:cNvSpPr>
          <p:nvPr/>
        </p:nvSpPr>
        <p:spPr bwMode="gray">
          <a:xfrm>
            <a:off x="0" y="6656388"/>
            <a:ext cx="457200" cy="2095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0" name="Rectangle 56"/>
          <p:cNvSpPr>
            <a:spLocks noChangeArrowheads="1"/>
          </p:cNvSpPr>
          <p:nvPr/>
        </p:nvSpPr>
        <p:spPr bwMode="gray">
          <a:xfrm>
            <a:off x="457200" y="6650038"/>
            <a:ext cx="1304925" cy="2159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4" name="Rectangle 60"/>
          <p:cNvSpPr>
            <a:spLocks noChangeArrowheads="1"/>
          </p:cNvSpPr>
          <p:nvPr/>
        </p:nvSpPr>
        <p:spPr bwMode="gray">
          <a:xfrm>
            <a:off x="1752600" y="6650038"/>
            <a:ext cx="7391400" cy="2159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tint val="54510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5" name="Rectangle 61"/>
          <p:cNvSpPr>
            <a:spLocks noChangeArrowheads="1"/>
          </p:cNvSpPr>
          <p:nvPr/>
        </p:nvSpPr>
        <p:spPr bwMode="gray">
          <a:xfrm>
            <a:off x="8777288" y="6656388"/>
            <a:ext cx="366712" cy="2095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84706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7" name="Rectangle 63"/>
          <p:cNvSpPr>
            <a:spLocks noChangeArrowheads="1"/>
          </p:cNvSpPr>
          <p:nvPr/>
        </p:nvSpPr>
        <p:spPr bwMode="gray">
          <a:xfrm>
            <a:off x="8769350" y="6019800"/>
            <a:ext cx="374650" cy="64293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89" name="Rectangle 65"/>
          <p:cNvSpPr>
            <a:spLocks noChangeArrowheads="1"/>
          </p:cNvSpPr>
          <p:nvPr/>
        </p:nvSpPr>
        <p:spPr bwMode="gray">
          <a:xfrm>
            <a:off x="8763000" y="914400"/>
            <a:ext cx="381000" cy="51054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1373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90" name="Rectangle 66"/>
          <p:cNvSpPr>
            <a:spLocks noChangeArrowheads="1"/>
          </p:cNvSpPr>
          <p:nvPr/>
        </p:nvSpPr>
        <p:spPr bwMode="gray">
          <a:xfrm>
            <a:off x="8763000" y="762000"/>
            <a:ext cx="381000" cy="1524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91" name="Rectangle 67"/>
          <p:cNvSpPr>
            <a:spLocks noChangeArrowheads="1"/>
          </p:cNvSpPr>
          <p:nvPr/>
        </p:nvSpPr>
        <p:spPr bwMode="gray">
          <a:xfrm>
            <a:off x="8770938" y="0"/>
            <a:ext cx="373062" cy="762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92" name="Rectangle 68"/>
          <p:cNvSpPr>
            <a:spLocks noChangeArrowheads="1"/>
          </p:cNvSpPr>
          <p:nvPr/>
        </p:nvSpPr>
        <p:spPr bwMode="gray">
          <a:xfrm>
            <a:off x="457200" y="762000"/>
            <a:ext cx="8315325" cy="1524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33333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04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990600" y="122238"/>
            <a:ext cx="6705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grpSp>
        <p:nvGrpSpPr>
          <p:cNvPr id="1044" name="Group 104"/>
          <p:cNvGrpSpPr>
            <a:grpSpLocks/>
          </p:cNvGrpSpPr>
          <p:nvPr/>
        </p:nvGrpSpPr>
        <p:grpSpPr bwMode="auto">
          <a:xfrm>
            <a:off x="8002588" y="69850"/>
            <a:ext cx="657225" cy="636588"/>
            <a:chOff x="5041" y="44"/>
            <a:chExt cx="414" cy="401"/>
          </a:xfrm>
        </p:grpSpPr>
        <p:sp>
          <p:nvSpPr>
            <p:cNvPr id="1129" name="Oval 105"/>
            <p:cNvSpPr>
              <a:spLocks noChangeArrowheads="1"/>
            </p:cNvSpPr>
            <p:nvPr userDrawn="1"/>
          </p:nvSpPr>
          <p:spPr bwMode="gray">
            <a:xfrm rot="149948">
              <a:off x="5161" y="161"/>
              <a:ext cx="175" cy="170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grpSp>
          <p:nvGrpSpPr>
            <p:cNvPr id="1055" name="Group 106"/>
            <p:cNvGrpSpPr>
              <a:grpSpLocks/>
            </p:cNvGrpSpPr>
            <p:nvPr userDrawn="1"/>
          </p:nvGrpSpPr>
          <p:grpSpPr bwMode="auto">
            <a:xfrm rot="334874">
              <a:off x="5321" y="313"/>
              <a:ext cx="98" cy="75"/>
              <a:chOff x="3452" y="878"/>
              <a:chExt cx="402" cy="342"/>
            </a:xfrm>
          </p:grpSpPr>
          <p:sp>
            <p:nvSpPr>
              <p:cNvPr id="1131" name="Oval 107"/>
              <p:cNvSpPr>
                <a:spLocks noChangeArrowheads="1"/>
              </p:cNvSpPr>
              <p:nvPr userDrawn="1"/>
            </p:nvSpPr>
            <p:spPr bwMode="gray">
              <a:xfrm>
                <a:off x="3640" y="1024"/>
                <a:ext cx="111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2" name="Oval 108"/>
              <p:cNvSpPr>
                <a:spLocks noChangeArrowheads="1"/>
              </p:cNvSpPr>
              <p:nvPr userDrawn="1"/>
            </p:nvSpPr>
            <p:spPr bwMode="gray">
              <a:xfrm>
                <a:off x="3762" y="1122"/>
                <a:ext cx="90" cy="8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3" name="Oval 109"/>
              <p:cNvSpPr>
                <a:spLocks noChangeArrowheads="1"/>
              </p:cNvSpPr>
              <p:nvPr userDrawn="1"/>
            </p:nvSpPr>
            <p:spPr bwMode="gray">
              <a:xfrm>
                <a:off x="3427" y="869"/>
                <a:ext cx="180" cy="17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2" name="Group 110"/>
            <p:cNvGrpSpPr>
              <a:grpSpLocks/>
            </p:cNvGrpSpPr>
            <p:nvPr userDrawn="1"/>
          </p:nvGrpSpPr>
          <p:grpSpPr bwMode="auto">
            <a:xfrm rot="-2104554">
              <a:off x="5358" y="218"/>
              <a:ext cx="97" cy="75"/>
              <a:chOff x="3452" y="878"/>
              <a:chExt cx="402" cy="342"/>
            </a:xfrm>
          </p:grpSpPr>
          <p:sp>
            <p:nvSpPr>
              <p:cNvPr id="1135" name="Oval 111"/>
              <p:cNvSpPr>
                <a:spLocks noChangeArrowheads="1"/>
              </p:cNvSpPr>
              <p:nvPr userDrawn="1"/>
            </p:nvSpPr>
            <p:spPr bwMode="gray">
              <a:xfrm>
                <a:off x="3627" y="994"/>
                <a:ext cx="112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6" name="Oval 112"/>
              <p:cNvSpPr>
                <a:spLocks noChangeArrowheads="1"/>
              </p:cNvSpPr>
              <p:nvPr userDrawn="1"/>
            </p:nvSpPr>
            <p:spPr bwMode="gray">
              <a:xfrm>
                <a:off x="3761" y="1124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37" name="Oval 113"/>
              <p:cNvSpPr>
                <a:spLocks noChangeArrowheads="1"/>
              </p:cNvSpPr>
              <p:nvPr userDrawn="1"/>
            </p:nvSpPr>
            <p:spPr bwMode="gray">
              <a:xfrm>
                <a:off x="3448" y="853"/>
                <a:ext cx="174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7" name="Group 114"/>
            <p:cNvGrpSpPr>
              <a:grpSpLocks/>
            </p:cNvGrpSpPr>
            <p:nvPr userDrawn="1"/>
          </p:nvGrpSpPr>
          <p:grpSpPr bwMode="auto">
            <a:xfrm rot="-4646600">
              <a:off x="5335" y="107"/>
              <a:ext cx="88" cy="82"/>
              <a:chOff x="3452" y="878"/>
              <a:chExt cx="402" cy="342"/>
            </a:xfrm>
          </p:grpSpPr>
          <p:sp>
            <p:nvSpPr>
              <p:cNvPr id="1139" name="Oval 115"/>
              <p:cNvSpPr>
                <a:spLocks noChangeArrowheads="1"/>
              </p:cNvSpPr>
              <p:nvPr userDrawn="1"/>
            </p:nvSpPr>
            <p:spPr bwMode="gray">
              <a:xfrm>
                <a:off x="3659" y="1004"/>
                <a:ext cx="110" cy="12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0" name="Oval 116"/>
              <p:cNvSpPr>
                <a:spLocks noChangeArrowheads="1"/>
              </p:cNvSpPr>
              <p:nvPr userDrawn="1"/>
            </p:nvSpPr>
            <p:spPr bwMode="gray">
              <a:xfrm>
                <a:off x="3768" y="1107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1" name="Oval 117"/>
              <p:cNvSpPr>
                <a:spLocks noChangeArrowheads="1"/>
              </p:cNvSpPr>
              <p:nvPr userDrawn="1"/>
            </p:nvSpPr>
            <p:spPr bwMode="gray">
              <a:xfrm>
                <a:off x="3453" y="877"/>
                <a:ext cx="183" cy="18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8" name="Group 118"/>
            <p:cNvGrpSpPr>
              <a:grpSpLocks/>
            </p:cNvGrpSpPr>
            <p:nvPr userDrawn="1"/>
          </p:nvGrpSpPr>
          <p:grpSpPr bwMode="auto">
            <a:xfrm rot="2913403">
              <a:off x="5210" y="359"/>
              <a:ext cx="88" cy="83"/>
              <a:chOff x="3452" y="878"/>
              <a:chExt cx="402" cy="342"/>
            </a:xfrm>
          </p:grpSpPr>
          <p:sp>
            <p:nvSpPr>
              <p:cNvPr id="1143" name="Oval 119"/>
              <p:cNvSpPr>
                <a:spLocks noChangeArrowheads="1"/>
              </p:cNvSpPr>
              <p:nvPr userDrawn="1"/>
            </p:nvSpPr>
            <p:spPr bwMode="gray">
              <a:xfrm>
                <a:off x="3618" y="1037"/>
                <a:ext cx="110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4" name="Oval 120"/>
              <p:cNvSpPr>
                <a:spLocks noChangeArrowheads="1"/>
              </p:cNvSpPr>
              <p:nvPr userDrawn="1"/>
            </p:nvSpPr>
            <p:spPr bwMode="gray">
              <a:xfrm>
                <a:off x="3763" y="1128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5" name="Oval 121"/>
              <p:cNvSpPr>
                <a:spLocks noChangeArrowheads="1"/>
              </p:cNvSpPr>
              <p:nvPr userDrawn="1"/>
            </p:nvSpPr>
            <p:spPr bwMode="gray">
              <a:xfrm>
                <a:off x="3431" y="892"/>
                <a:ext cx="183" cy="17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59" name="Group 122"/>
            <p:cNvGrpSpPr>
              <a:grpSpLocks/>
            </p:cNvGrpSpPr>
            <p:nvPr userDrawn="1"/>
          </p:nvGrpSpPr>
          <p:grpSpPr bwMode="auto">
            <a:xfrm rot="-7888389">
              <a:off x="5212" y="46"/>
              <a:ext cx="88" cy="83"/>
              <a:chOff x="3452" y="878"/>
              <a:chExt cx="402" cy="342"/>
            </a:xfrm>
          </p:grpSpPr>
          <p:sp>
            <p:nvSpPr>
              <p:cNvPr id="1147" name="Oval 123"/>
              <p:cNvSpPr>
                <a:spLocks noChangeArrowheads="1"/>
              </p:cNvSpPr>
              <p:nvPr userDrawn="1"/>
            </p:nvSpPr>
            <p:spPr bwMode="gray">
              <a:xfrm>
                <a:off x="3641" y="1021"/>
                <a:ext cx="110" cy="12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8" name="Oval 124"/>
              <p:cNvSpPr>
                <a:spLocks noChangeArrowheads="1"/>
              </p:cNvSpPr>
              <p:nvPr userDrawn="1"/>
            </p:nvSpPr>
            <p:spPr bwMode="gray">
              <a:xfrm>
                <a:off x="3769" y="1116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49" name="Oval 125"/>
              <p:cNvSpPr>
                <a:spLocks noChangeArrowheads="1"/>
              </p:cNvSpPr>
              <p:nvPr userDrawn="1"/>
            </p:nvSpPr>
            <p:spPr bwMode="gray">
              <a:xfrm>
                <a:off x="3474" y="860"/>
                <a:ext cx="183" cy="177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0" name="Group 126"/>
            <p:cNvGrpSpPr>
              <a:grpSpLocks/>
            </p:cNvGrpSpPr>
            <p:nvPr userDrawn="1"/>
          </p:nvGrpSpPr>
          <p:grpSpPr bwMode="auto">
            <a:xfrm rot="-10069553">
              <a:off x="5089" y="95"/>
              <a:ext cx="97" cy="76"/>
              <a:chOff x="3452" y="878"/>
              <a:chExt cx="402" cy="342"/>
            </a:xfrm>
          </p:grpSpPr>
          <p:sp>
            <p:nvSpPr>
              <p:cNvPr id="1151" name="Oval 127"/>
              <p:cNvSpPr>
                <a:spLocks noChangeArrowheads="1"/>
              </p:cNvSpPr>
              <p:nvPr userDrawn="1"/>
            </p:nvSpPr>
            <p:spPr bwMode="gray">
              <a:xfrm>
                <a:off x="3639" y="1027"/>
                <a:ext cx="112" cy="126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2" name="Oval 128"/>
              <p:cNvSpPr>
                <a:spLocks noChangeArrowheads="1"/>
              </p:cNvSpPr>
              <p:nvPr userDrawn="1"/>
            </p:nvSpPr>
            <p:spPr bwMode="gray">
              <a:xfrm>
                <a:off x="3745" y="1151"/>
                <a:ext cx="91" cy="90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3" name="Oval 129"/>
              <p:cNvSpPr>
                <a:spLocks noChangeArrowheads="1"/>
              </p:cNvSpPr>
              <p:nvPr userDrawn="1"/>
            </p:nvSpPr>
            <p:spPr bwMode="gray">
              <a:xfrm>
                <a:off x="3451" y="879"/>
                <a:ext cx="182" cy="180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1" name="Group 130"/>
            <p:cNvGrpSpPr>
              <a:grpSpLocks/>
            </p:cNvGrpSpPr>
            <p:nvPr userDrawn="1"/>
          </p:nvGrpSpPr>
          <p:grpSpPr bwMode="auto">
            <a:xfrm rot="8885358">
              <a:off x="5041" y="204"/>
              <a:ext cx="97" cy="75"/>
              <a:chOff x="3452" y="878"/>
              <a:chExt cx="402" cy="342"/>
            </a:xfrm>
          </p:grpSpPr>
          <p:sp>
            <p:nvSpPr>
              <p:cNvPr id="1155" name="Oval 131"/>
              <p:cNvSpPr>
                <a:spLocks noChangeArrowheads="1"/>
              </p:cNvSpPr>
              <p:nvPr userDrawn="1"/>
            </p:nvSpPr>
            <p:spPr bwMode="gray">
              <a:xfrm>
                <a:off x="3640" y="1022"/>
                <a:ext cx="112" cy="128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6" name="Oval 132"/>
              <p:cNvSpPr>
                <a:spLocks noChangeArrowheads="1"/>
              </p:cNvSpPr>
              <p:nvPr userDrawn="1"/>
            </p:nvSpPr>
            <p:spPr bwMode="gray">
              <a:xfrm>
                <a:off x="3739" y="1129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7" name="Oval 133"/>
              <p:cNvSpPr>
                <a:spLocks noChangeArrowheads="1"/>
              </p:cNvSpPr>
              <p:nvPr userDrawn="1"/>
            </p:nvSpPr>
            <p:spPr bwMode="gray">
              <a:xfrm>
                <a:off x="3451" y="874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2" name="Group 134"/>
            <p:cNvGrpSpPr>
              <a:grpSpLocks/>
            </p:cNvGrpSpPr>
            <p:nvPr userDrawn="1"/>
          </p:nvGrpSpPr>
          <p:grpSpPr bwMode="auto">
            <a:xfrm rot="6558351">
              <a:off x="5085" y="304"/>
              <a:ext cx="88" cy="82"/>
              <a:chOff x="3452" y="878"/>
              <a:chExt cx="402" cy="342"/>
            </a:xfrm>
          </p:grpSpPr>
          <p:sp>
            <p:nvSpPr>
              <p:cNvPr id="1159" name="Oval 135"/>
              <p:cNvSpPr>
                <a:spLocks noChangeArrowheads="1"/>
              </p:cNvSpPr>
              <p:nvPr userDrawn="1"/>
            </p:nvSpPr>
            <p:spPr bwMode="gray">
              <a:xfrm>
                <a:off x="3636" y="1072"/>
                <a:ext cx="110" cy="129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60" name="Oval 136"/>
              <p:cNvSpPr>
                <a:spLocks noChangeArrowheads="1"/>
              </p:cNvSpPr>
              <p:nvPr userDrawn="1"/>
            </p:nvSpPr>
            <p:spPr bwMode="gray">
              <a:xfrm>
                <a:off x="3763" y="1130"/>
                <a:ext cx="91" cy="92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61" name="Oval 137"/>
              <p:cNvSpPr>
                <a:spLocks noChangeArrowheads="1"/>
              </p:cNvSpPr>
              <p:nvPr userDrawn="1"/>
            </p:nvSpPr>
            <p:spPr bwMode="gray">
              <a:xfrm>
                <a:off x="3441" y="907"/>
                <a:ext cx="187" cy="184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0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0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</p:grpSp>
      <p:sp>
        <p:nvSpPr>
          <p:cNvPr id="1162" name="Rectangle 138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32460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5" name="Line 151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6" name="Line 152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7" name="Line 153"/>
          <p:cNvSpPr>
            <a:spLocks noChangeShapeType="1"/>
          </p:cNvSpPr>
          <p:nvPr/>
        </p:nvSpPr>
        <p:spPr bwMode="auto">
          <a:xfrm>
            <a:off x="0" y="66484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8" name="Line 154"/>
          <p:cNvSpPr>
            <a:spLocks noChangeShapeType="1"/>
          </p:cNvSpPr>
          <p:nvPr/>
        </p:nvSpPr>
        <p:spPr bwMode="auto">
          <a:xfrm>
            <a:off x="4572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9" name="Line 15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1" name="Line 157"/>
          <p:cNvSpPr>
            <a:spLocks noChangeShapeType="1"/>
          </p:cNvSpPr>
          <p:nvPr/>
        </p:nvSpPr>
        <p:spPr bwMode="auto">
          <a:xfrm flipH="1">
            <a:off x="0" y="510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2" name="Line 158"/>
          <p:cNvSpPr>
            <a:spLocks noChangeShapeType="1"/>
          </p:cNvSpPr>
          <p:nvPr/>
        </p:nvSpPr>
        <p:spPr bwMode="auto">
          <a:xfrm>
            <a:off x="1752600" y="6648450"/>
            <a:ext cx="0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3" name="Line 159"/>
          <p:cNvSpPr>
            <a:spLocks noChangeShapeType="1"/>
          </p:cNvSpPr>
          <p:nvPr/>
        </p:nvSpPr>
        <p:spPr bwMode="auto">
          <a:xfrm>
            <a:off x="8763000" y="601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29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1.png"/><Relationship Id="rId5" Type="http://schemas.openxmlformats.org/officeDocument/2006/relationships/image" Target="../media/image29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5.wmf"/><Relationship Id="rId10" Type="http://schemas.openxmlformats.org/officeDocument/2006/relationships/image" Target="../media/image33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51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13" Type="http://schemas.openxmlformats.org/officeDocument/2006/relationships/image" Target="../media/image370.png"/><Relationship Id="rId7" Type="http://schemas.openxmlformats.org/officeDocument/2006/relationships/image" Target="../media/image390.png"/><Relationship Id="rId12" Type="http://schemas.openxmlformats.org/officeDocument/2006/relationships/image" Target="../media/image3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50.png"/><Relationship Id="rId10" Type="http://schemas.openxmlformats.org/officeDocument/2006/relationships/image" Target="../media/image371.png"/><Relationship Id="rId9" Type="http://schemas.openxmlformats.org/officeDocument/2006/relationships/image" Target="../media/image410.png"/><Relationship Id="rId14" Type="http://schemas.openxmlformats.org/officeDocument/2006/relationships/image" Target="../media/image380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86200" y="5791200"/>
            <a:ext cx="1600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2286000"/>
            <a:ext cx="6553200" cy="2133600"/>
          </a:xfrm>
        </p:spPr>
        <p:txBody>
          <a:bodyPr/>
          <a:lstStyle/>
          <a:p>
            <a:pPr eaLnBrk="1" hangingPunct="1"/>
            <a:r>
              <a:rPr lang="en-US" altLang="zh-CN" sz="4400" i="0" dirty="0" smtClean="0">
                <a:latin typeface="Arial" pitchFamily="34" charset="0"/>
                <a:ea typeface="宋体" pitchFamily="2" charset="-122"/>
                <a:cs typeface="Arial" pitchFamily="34" charset="0"/>
              </a:rPr>
              <a:t>Ensemble </a:t>
            </a:r>
            <a:r>
              <a:rPr lang="en-US" altLang="zh-CN" sz="4400" i="0" dirty="0" smtClean="0">
                <a:latin typeface="Arial" pitchFamily="34" charset="0"/>
                <a:ea typeface="宋体" pitchFamily="2" charset="-122"/>
                <a:cs typeface="Arial" pitchFamily="34" charset="0"/>
              </a:rPr>
              <a:t>Learning  </a:t>
            </a:r>
            <a:endParaRPr lang="en-US" altLang="zh-CN" sz="4400" i="0" dirty="0" smtClean="0"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7493082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388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7902514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457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2999"/>
            <a:ext cx="7620000" cy="49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676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8177822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859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813225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3165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7262876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584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8" y="1066800"/>
            <a:ext cx="7145471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310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99" y="990600"/>
            <a:ext cx="7006001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491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13841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151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140" y="990600"/>
            <a:ext cx="806546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009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65200"/>
            <a:ext cx="7215657" cy="566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895600" y="4419600"/>
            <a:ext cx="2971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895600" y="5486400"/>
            <a:ext cx="2971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093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7730508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778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399"/>
            <a:ext cx="7715650" cy="5715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5793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tstrap Samples</a:t>
            </a: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308725"/>
            <a:ext cx="2133600" cy="244475"/>
          </a:xfrm>
          <a:noFill/>
        </p:spPr>
        <p:txBody>
          <a:bodyPr/>
          <a:lstStyle/>
          <a:p>
            <a:fld id="{EC9DF0F1-5348-42C8-99B5-7CA2D06F623E}" type="slidenum">
              <a:rPr lang="en-US" altLang="zh-CN" smtClean="0">
                <a:ea typeface="宋体" pitchFamily="2" charset="-122"/>
              </a:rPr>
              <a:pPr/>
              <a:t>22</a:t>
            </a:fld>
            <a:endParaRPr lang="en-US" altLang="zh-CN" smtClean="0">
              <a:ea typeface="宋体" pitchFamily="2" charset="-122"/>
            </a:endParaRPr>
          </a:p>
        </p:txBody>
      </p:sp>
      <p:pic>
        <p:nvPicPr>
          <p:cNvPr id="17412" name="Picture 2" descr="Bootstrap sampli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676400"/>
            <a:ext cx="4267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5943600" y="4800600"/>
            <a:ext cx="457200" cy="457200"/>
          </a:xfrm>
          <a:prstGeom prst="ellipse">
            <a:avLst/>
          </a:prstGeom>
          <a:solidFill>
            <a:srgbClr val="CC00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105400" y="4800600"/>
            <a:ext cx="457200" cy="457200"/>
          </a:xfrm>
          <a:prstGeom prst="ellipse">
            <a:avLst/>
          </a:prstGeom>
          <a:solidFill>
            <a:schemeClr val="tx1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743200" y="4800600"/>
            <a:ext cx="457200" cy="457200"/>
          </a:xfrm>
          <a:prstGeom prst="ellipse">
            <a:avLst/>
          </a:prstGeom>
          <a:solidFill>
            <a:srgbClr val="66FF3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514600" y="4191000"/>
            <a:ext cx="41148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514600" y="4800600"/>
            <a:ext cx="41148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514600" y="5410200"/>
            <a:ext cx="41148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43200" y="4191000"/>
            <a:ext cx="457200" cy="457200"/>
          </a:xfrm>
          <a:prstGeom prst="ellipse">
            <a:avLst/>
          </a:prstGeom>
          <a:solidFill>
            <a:srgbClr val="CC00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505200" y="4191000"/>
            <a:ext cx="457200" cy="457200"/>
          </a:xfrm>
          <a:prstGeom prst="ellipse">
            <a:avLst/>
          </a:prstGeom>
          <a:solidFill>
            <a:schemeClr val="tx1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267200" y="4191000"/>
            <a:ext cx="457200" cy="457200"/>
          </a:xfrm>
          <a:prstGeom prst="ellipse">
            <a:avLst/>
          </a:prstGeom>
          <a:solidFill>
            <a:srgbClr val="66FF3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943600" y="4191000"/>
            <a:ext cx="457200" cy="4572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05400" y="4191000"/>
            <a:ext cx="457200" cy="457200"/>
          </a:xfrm>
          <a:prstGeom prst="ellipse">
            <a:avLst/>
          </a:prstGeom>
          <a:solidFill>
            <a:srgbClr val="CC00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743200" y="5410200"/>
            <a:ext cx="457200" cy="457200"/>
          </a:xfrm>
          <a:prstGeom prst="ellipse">
            <a:avLst/>
          </a:prstGeom>
          <a:solidFill>
            <a:schemeClr val="tx1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505200" y="54102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267200" y="54102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05400" y="5410200"/>
            <a:ext cx="457200" cy="4572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43600" y="5410200"/>
            <a:ext cx="457200" cy="457200"/>
          </a:xfrm>
          <a:prstGeom prst="ellipse">
            <a:avLst/>
          </a:prstGeom>
          <a:solidFill>
            <a:schemeClr val="tx1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505200" y="4800600"/>
            <a:ext cx="457200" cy="4572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267200" y="4800600"/>
            <a:ext cx="457200" cy="4572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90600" y="426720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altLang="zh-CN" dirty="0" smtClean="0"/>
              <a:t>Sample 1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990600" y="4888468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altLang="zh-CN" dirty="0" smtClean="0"/>
              <a:t>Sample 2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90600" y="5498068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altLang="zh-CN" dirty="0" smtClean="0"/>
              <a:t>Sample 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440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1066800"/>
            <a:ext cx="716541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465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gg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4756904"/>
              </p:ext>
            </p:extLst>
          </p:nvPr>
        </p:nvGraphicFramePr>
        <p:xfrm>
          <a:off x="990600" y="1371600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7377039"/>
              </p:ext>
            </p:extLst>
          </p:nvPr>
        </p:nvGraphicFramePr>
        <p:xfrm>
          <a:off x="990600" y="2372360"/>
          <a:ext cx="36576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下箭头 6"/>
          <p:cNvSpPr/>
          <p:nvPr/>
        </p:nvSpPr>
        <p:spPr>
          <a:xfrm>
            <a:off x="2743200" y="1828800"/>
            <a:ext cx="152400" cy="457200"/>
          </a:xfrm>
          <a:prstGeom prst="down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6469193"/>
              </p:ext>
            </p:extLst>
          </p:nvPr>
        </p:nvGraphicFramePr>
        <p:xfrm>
          <a:off x="990600" y="2895600"/>
          <a:ext cx="36576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5861335"/>
              </p:ext>
            </p:extLst>
          </p:nvPr>
        </p:nvGraphicFramePr>
        <p:xfrm>
          <a:off x="990600" y="3743960"/>
          <a:ext cx="36576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79541" y="182880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7030A0"/>
                </a:solidFill>
              </a:rPr>
              <a:t>Bootstrap</a:t>
            </a:r>
            <a:endParaRPr lang="zh-CN" altLang="en-US" i="1" dirty="0">
              <a:solidFill>
                <a:srgbClr val="7030A0"/>
              </a:solidFill>
            </a:endParaRPr>
          </a:p>
        </p:txBody>
      </p:sp>
      <p:sp>
        <p:nvSpPr>
          <p:cNvPr id="11" name="流程图: 或者 10"/>
          <p:cNvSpPr/>
          <p:nvPr/>
        </p:nvSpPr>
        <p:spPr>
          <a:xfrm>
            <a:off x="6172200" y="2895600"/>
            <a:ext cx="457200" cy="457200"/>
          </a:xfrm>
          <a:prstGeom prst="flowChar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可选过程 11"/>
          <p:cNvSpPr/>
          <p:nvPr/>
        </p:nvSpPr>
        <p:spPr>
          <a:xfrm>
            <a:off x="7620000" y="2895600"/>
            <a:ext cx="914400" cy="457200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arner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3" name="右箭头 12"/>
          <p:cNvSpPr/>
          <p:nvPr/>
        </p:nvSpPr>
        <p:spPr>
          <a:xfrm flipH="1">
            <a:off x="6781800" y="3048000"/>
            <a:ext cx="685800" cy="152400"/>
          </a:xfrm>
          <a:prstGeom prst="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燕尾形箭头 14"/>
          <p:cNvSpPr/>
          <p:nvPr/>
        </p:nvSpPr>
        <p:spPr>
          <a:xfrm>
            <a:off x="5257800" y="2819400"/>
            <a:ext cx="685800" cy="533400"/>
          </a:xfrm>
          <a:prstGeom prst="notched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6248400" y="3505200"/>
            <a:ext cx="381000" cy="838200"/>
          </a:xfrm>
          <a:prstGeom prst="down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准备 16"/>
          <p:cNvSpPr/>
          <p:nvPr/>
        </p:nvSpPr>
        <p:spPr>
          <a:xfrm>
            <a:off x="6019800" y="4419600"/>
            <a:ext cx="762000" cy="457200"/>
          </a:xfrm>
          <a:prstGeom prst="flowChartPreparati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18" name="流程图: 准备 17"/>
          <p:cNvSpPr/>
          <p:nvPr/>
        </p:nvSpPr>
        <p:spPr>
          <a:xfrm>
            <a:off x="6019800" y="5105400"/>
            <a:ext cx="762000" cy="457200"/>
          </a:xfrm>
          <a:prstGeom prst="flowChartPreparati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2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19" name="流程图: 准备 18"/>
          <p:cNvSpPr/>
          <p:nvPr/>
        </p:nvSpPr>
        <p:spPr>
          <a:xfrm>
            <a:off x="6019800" y="5943600"/>
            <a:ext cx="762000" cy="457200"/>
          </a:xfrm>
          <a:prstGeom prst="flowChartPreparati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k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90800" y="32766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172200" y="54864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019800" y="2450068"/>
            <a:ext cx="701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7030A0"/>
                </a:solidFill>
              </a:rPr>
              <a:t>Train</a:t>
            </a:r>
            <a:endParaRPr lang="zh-CN" altLang="en-US" i="1" dirty="0">
              <a:solidFill>
                <a:srgbClr val="7030A0"/>
              </a:solidFill>
            </a:endParaRPr>
          </a:p>
        </p:txBody>
      </p:sp>
      <p:sp>
        <p:nvSpPr>
          <p:cNvPr id="23" name="流程图: 或者 22"/>
          <p:cNvSpPr/>
          <p:nvPr/>
        </p:nvSpPr>
        <p:spPr>
          <a:xfrm>
            <a:off x="4648200" y="5029200"/>
            <a:ext cx="457200" cy="457200"/>
          </a:xfrm>
          <a:prstGeom prst="flowChar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燕尾形箭头 23"/>
          <p:cNvSpPr/>
          <p:nvPr/>
        </p:nvSpPr>
        <p:spPr>
          <a:xfrm flipH="1">
            <a:off x="5257800" y="5029200"/>
            <a:ext cx="685800" cy="533400"/>
          </a:xfrm>
          <a:prstGeom prst="notched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燕尾形箭头 24"/>
          <p:cNvSpPr/>
          <p:nvPr/>
        </p:nvSpPr>
        <p:spPr>
          <a:xfrm flipH="1">
            <a:off x="3810000" y="5029200"/>
            <a:ext cx="685800" cy="533400"/>
          </a:xfrm>
          <a:prstGeom prst="notched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555941" y="4583668"/>
            <a:ext cx="6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7030A0"/>
                </a:solidFill>
              </a:rPr>
              <a:t>Test</a:t>
            </a:r>
            <a:endParaRPr lang="zh-CN" altLang="en-US" i="1" dirty="0">
              <a:solidFill>
                <a:srgbClr val="7030A0"/>
              </a:solidFill>
            </a:endParaRPr>
          </a:p>
        </p:txBody>
      </p:sp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3048000" y="4495800"/>
          <a:ext cx="533400" cy="148336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533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..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" name="燕尾形箭头 27"/>
          <p:cNvSpPr/>
          <p:nvPr/>
        </p:nvSpPr>
        <p:spPr>
          <a:xfrm flipH="1">
            <a:off x="2209800" y="5029200"/>
            <a:ext cx="685800" cy="533400"/>
          </a:xfrm>
          <a:prstGeom prst="notched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1524000" y="5115560"/>
          <a:ext cx="533400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533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848600" y="137160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D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724400" y="2373868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D</a:t>
            </a:r>
            <a:r>
              <a:rPr lang="en-US" altLang="zh-CN" sz="2000" b="1" baseline="-25000" dirty="0" smtClean="0">
                <a:solidFill>
                  <a:srgbClr val="C00000"/>
                </a:solidFill>
              </a:rPr>
              <a:t>1</a:t>
            </a:r>
            <a:endParaRPr lang="zh-CN" altLang="en-US" sz="2000" b="1" baseline="-25000" dirty="0">
              <a:solidFill>
                <a:srgbClr val="C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24400" y="2876490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D</a:t>
            </a:r>
            <a:r>
              <a:rPr lang="en-US" altLang="zh-CN" sz="2000" b="1" baseline="-25000" dirty="0" smtClean="0">
                <a:solidFill>
                  <a:srgbClr val="C00000"/>
                </a:solidFill>
              </a:rPr>
              <a:t>2</a:t>
            </a:r>
            <a:endParaRPr lang="zh-CN" altLang="en-US" sz="2000" b="1" baseline="-25000" dirty="0">
              <a:solidFill>
                <a:srgbClr val="C0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24400" y="3714690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 smtClean="0">
                <a:solidFill>
                  <a:srgbClr val="C00000"/>
                </a:solidFill>
              </a:rPr>
              <a:t>D</a:t>
            </a:r>
            <a:r>
              <a:rPr lang="en-US" altLang="zh-CN" sz="2000" b="1" baseline="-25000" dirty="0" err="1" smtClean="0">
                <a:solidFill>
                  <a:srgbClr val="C00000"/>
                </a:solidFill>
              </a:rPr>
              <a:t>k</a:t>
            </a:r>
            <a:endParaRPr lang="zh-CN" altLang="en-US" sz="2000" b="1" baseline="-25000" dirty="0">
              <a:solidFill>
                <a:srgbClr val="C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33600" y="4648200"/>
            <a:ext cx="830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7030A0"/>
                </a:solidFill>
              </a:rPr>
              <a:t>Voting</a:t>
            </a:r>
            <a:endParaRPr lang="zh-CN" altLang="en-US" i="1" dirty="0">
              <a:solidFill>
                <a:srgbClr val="7030A0"/>
              </a:solidFill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4572000" y="6019800"/>
            <a:ext cx="609600" cy="4572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endParaRPr lang="zh-CN" altLang="en-US" sz="2800" b="1" i="1" dirty="0">
              <a:solidFill>
                <a:srgbClr val="FF0000"/>
              </a:solidFill>
            </a:endParaRPr>
          </a:p>
        </p:txBody>
      </p:sp>
      <p:sp>
        <p:nvSpPr>
          <p:cNvPr id="36" name="下箭头 35"/>
          <p:cNvSpPr/>
          <p:nvPr/>
        </p:nvSpPr>
        <p:spPr>
          <a:xfrm flipV="1">
            <a:off x="4800600" y="5638800"/>
            <a:ext cx="152400" cy="457200"/>
          </a:xfrm>
          <a:prstGeom prst="down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25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 animBg="1"/>
      <p:bldP spid="24" grpId="0" animBg="1"/>
      <p:bldP spid="25" grpId="0" animBg="1"/>
      <p:bldP spid="26" grpId="0"/>
      <p:bldP spid="28" grpId="0" animBg="1"/>
      <p:bldP spid="31" grpId="0" build="allAtOnce"/>
      <p:bldP spid="32" grpId="0" build="allAtOnce"/>
      <p:bldP spid="33" grpId="0" build="allAtOnce"/>
      <p:bldP spid="34" grpId="0"/>
      <p:bldP spid="35" grpId="0"/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7620000" cy="5299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273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Decision Tree</a:t>
            </a: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9F0C6E9-0C75-4C25-9570-7740A7305110}" type="slidenum">
              <a:rPr lang="en-US" altLang="zh-CN" smtClean="0">
                <a:ea typeface="宋体" pitchFamily="2" charset="-122"/>
              </a:rPr>
              <a:pPr/>
              <a:t>26</a:t>
            </a:fld>
            <a:endParaRPr lang="en-US" altLang="zh-CN" smtClean="0">
              <a:ea typeface="宋体" pitchFamily="2" charset="-122"/>
            </a:endParaRPr>
          </a:p>
        </p:txBody>
      </p:sp>
      <p:pic>
        <p:nvPicPr>
          <p:cNvPr id="18436" name="Picture 2" descr="Decision tree diagra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143000"/>
            <a:ext cx="6862763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ndom For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73991"/>
            <a:ext cx="8023225" cy="564163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Developed by Prof. Leo Breiman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Inventor of CART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www.stat.berkeley.edu/users/breiman/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err="1" smtClean="0"/>
              <a:t>Breiman</a:t>
            </a:r>
            <a:r>
              <a:rPr lang="en-US" sz="2000" dirty="0" smtClean="0"/>
              <a:t>, L.: Random Forests. </a:t>
            </a:r>
            <a:r>
              <a:rPr lang="en-US" sz="2000" i="1" dirty="0" smtClean="0"/>
              <a:t>Machine Learning</a:t>
            </a:r>
            <a:r>
              <a:rPr lang="en-US" sz="2000" dirty="0" smtClean="0"/>
              <a:t> 45(1), 5–32, </a:t>
            </a:r>
            <a:r>
              <a:rPr lang="en-US" altLang="zh-CN" sz="2000" dirty="0" smtClean="0"/>
              <a:t>2001 </a:t>
            </a:r>
            <a:endParaRPr lang="en-US" sz="2000" dirty="0" smtClean="0"/>
          </a:p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Bootstrap Aggregation (Bagging)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Resample with Replacement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Use around </a:t>
            </a:r>
            <a:r>
              <a:rPr lang="en-US" sz="2000" dirty="0" smtClean="0">
                <a:solidFill>
                  <a:srgbClr val="FF0000"/>
                </a:solidFill>
              </a:rPr>
              <a:t>two third </a:t>
            </a:r>
            <a:r>
              <a:rPr lang="en-US" sz="2000" dirty="0" smtClean="0"/>
              <a:t>of the original data.</a:t>
            </a:r>
          </a:p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A Collection of CART-like Trees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Binary Partition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No Pruning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Inherent Randomness</a:t>
            </a:r>
          </a:p>
          <a:p>
            <a:pPr>
              <a:defRPr/>
            </a:pPr>
            <a:r>
              <a:rPr lang="en-US" sz="2000" dirty="0" smtClean="0"/>
              <a:t>Majority Voting</a:t>
            </a:r>
            <a:endParaRPr lang="en-US" sz="2000" dirty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82CCA5D-E45C-4B05-B00F-B6A7E54968EA}" type="slidenum">
              <a:rPr lang="en-US" altLang="zh-CN" smtClean="0">
                <a:ea typeface="宋体" pitchFamily="2" charset="-122"/>
              </a:rPr>
              <a:pPr/>
              <a:t>27</a:t>
            </a:fld>
            <a:endParaRPr lang="en-US" altLang="zh-CN" smtClean="0"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172200" y="3048000"/>
                <a:ext cx="2026901" cy="746808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1−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3048000"/>
                <a:ext cx="2026901" cy="7468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7854301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683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25174"/>
            <a:ext cx="7991475" cy="439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990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CN" smtClean="0">
                <a:ea typeface="宋体" pitchFamily="2" charset="-122"/>
              </a:rPr>
              <a:t>Real World Scenarios</a:t>
            </a:r>
            <a:endParaRPr lang="en-US" altLang="zh-CN" smtClean="0">
              <a:ea typeface="宋体" pitchFamily="2" charset="-122"/>
            </a:endParaRPr>
          </a:p>
        </p:txBody>
      </p:sp>
      <p:pic>
        <p:nvPicPr>
          <p:cNvPr id="6147" name="Picture 6" descr="633301402827487394"/>
          <p:cNvPicPr>
            <a:picLocks noChangeAspect="1" noChangeArrowheads="1"/>
          </p:cNvPicPr>
          <p:nvPr/>
        </p:nvPicPr>
        <p:blipFill>
          <a:blip r:embed="rId2" cstate="print"/>
          <a:srcRect l="48001"/>
          <a:stretch>
            <a:fillRect/>
          </a:stretch>
        </p:blipFill>
        <p:spPr bwMode="auto">
          <a:xfrm>
            <a:off x="2221724" y="1205706"/>
            <a:ext cx="1454064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TextBox 8"/>
          <p:cNvSpPr txBox="1">
            <a:spLocks noChangeArrowheads="1"/>
          </p:cNvSpPr>
          <p:nvPr/>
        </p:nvSpPr>
        <p:spPr bwMode="auto">
          <a:xfrm>
            <a:off x="3977787" y="2470943"/>
            <a:ext cx="679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VS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293" y="948204"/>
            <a:ext cx="1446793" cy="1490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4782" y="2362200"/>
            <a:ext cx="1669018" cy="1669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743" y="1089573"/>
            <a:ext cx="1433045" cy="127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4" descr="https://gimg2.baidu.com/image_search/src=http%3A%2F%2Fdingyue.nosdn.127.net%2FGRv82lmSl0qh3NBCKpOsslssLntjT1f2JWbim3EpJhMoe1536411111728compressflag.jpg&amp;refer=http%3A%2F%2Fdingyue.nosdn.127.net&amp;app=2002&amp;size=f9999,10000&amp;q=a80&amp;n=0&amp;g=0n&amp;fmt=jpeg?sec=1621044659&amp;t=1d4080ee06966da52bb42dce7472f8f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360" y="4267200"/>
            <a:ext cx="4074272" cy="2352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34350" cy="4170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802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60475"/>
            <a:ext cx="7258050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802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39850"/>
            <a:ext cx="775335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802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53784"/>
            <a:ext cx="8166100" cy="4070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802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47775"/>
            <a:ext cx="673735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802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" y="1362075"/>
            <a:ext cx="768985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802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776605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823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7920752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07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6600824" cy="406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8163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759521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8163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al World Scenarios</a:t>
            </a:r>
          </a:p>
        </p:txBody>
      </p:sp>
      <p:sp>
        <p:nvSpPr>
          <p:cNvPr id="71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28DDF96-86C8-4491-AF72-968D85CCF10F}" type="slidenum">
              <a:rPr lang="en-US" altLang="zh-CN" smtClean="0">
                <a:ea typeface="宋体" pitchFamily="2" charset="-122"/>
              </a:rPr>
              <a:pPr/>
              <a:t>4</a:t>
            </a:fld>
            <a:endParaRPr lang="en-US" altLang="zh-CN" smtClean="0">
              <a:ea typeface="宋体" pitchFamily="2" charset="-122"/>
            </a:endParaRPr>
          </a:p>
        </p:txBody>
      </p:sp>
      <p:pic>
        <p:nvPicPr>
          <p:cNvPr id="7173" name="Picture 22" descr="MCj0198339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2300" y="990600"/>
            <a:ext cx="270033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0" name="AutoShape 2" descr="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"/>
          <p:cNvSpPr>
            <a:spLocks noChangeAspect="1" noChangeArrowheads="1"/>
          </p:cNvSpPr>
          <p:nvPr/>
        </p:nvSpPr>
        <p:spPr bwMode="auto">
          <a:xfrm>
            <a:off x="0" y="-804863"/>
            <a:ext cx="2286000" cy="16573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294" y="3200400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338" y="2482454"/>
            <a:ext cx="328930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 descr="MCBD07010_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990600"/>
            <a:ext cx="3373438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8" y="4911329"/>
            <a:ext cx="75819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8185796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8163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08" y="914400"/>
            <a:ext cx="7857692" cy="575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19400" y="4267200"/>
            <a:ext cx="1066800" cy="30777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eaLnBrk="0" hangingPunct="0"/>
            <a:r>
              <a:rPr lang="zh-CN" altLang="en-US" sz="2000" b="1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直到所有</a:t>
            </a:r>
            <a:endParaRPr lang="zh-CN" altLang="en-US" sz="2000" b="1" dirty="0">
              <a:solidFill>
                <a:schemeClr val="tx2">
                  <a:lumMod val="75000"/>
                  <a:lumOff val="2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2532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8018623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249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812032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781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3000"/>
            <a:ext cx="7728523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361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27801"/>
            <a:ext cx="7696200" cy="568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875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F Main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023225" cy="56388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Generates substantially different trees: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Use random bootstrap samples of the training data.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Use random subsets of variables for each node.</a:t>
            </a:r>
          </a:p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Number of Variables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Square Root (K)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K: total number of available variables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Can dramatically speed up the tree building process.</a:t>
            </a:r>
          </a:p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Number of Trees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500 or more</a:t>
            </a:r>
          </a:p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Self-Testing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Around </a:t>
            </a:r>
            <a:r>
              <a:rPr lang="en-US" sz="2000" dirty="0" smtClean="0">
                <a:solidFill>
                  <a:srgbClr val="FF0000"/>
                </a:solidFill>
              </a:rPr>
              <a:t>one third </a:t>
            </a:r>
            <a:r>
              <a:rPr lang="en-US" sz="2000" dirty="0" smtClean="0"/>
              <a:t>of  the original data are left out.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Out of Bag (OOB)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Similar to Cross-Validation</a:t>
            </a:r>
            <a:endParaRPr lang="en-US" sz="2000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5D91387-791A-4615-AC3A-BB98E158C5A8}" type="slidenum">
              <a:rPr lang="en-US" altLang="zh-CN" smtClean="0">
                <a:ea typeface="宋体" pitchFamily="2" charset="-122"/>
              </a:rPr>
              <a:pPr/>
              <a:t>46</a:t>
            </a:fld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F Advant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1" y="990601"/>
            <a:ext cx="8001000" cy="5410199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dirty="0" smtClean="0"/>
              <a:t>All data can be used in the training process.</a:t>
            </a:r>
          </a:p>
          <a:p>
            <a:pPr lvl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dirty="0" smtClean="0"/>
              <a:t>No need to leave some data for testing.</a:t>
            </a:r>
          </a:p>
          <a:p>
            <a:pPr lvl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dirty="0" smtClean="0"/>
              <a:t>No need to do conventional cross-validation.</a:t>
            </a:r>
          </a:p>
          <a:p>
            <a:pPr lvl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dirty="0" smtClean="0"/>
              <a:t>Data in OOB are used to evaluate the current tree.</a:t>
            </a:r>
          </a:p>
          <a:p>
            <a:pPr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dirty="0" smtClean="0"/>
              <a:t>Performance of the entire RF</a:t>
            </a:r>
          </a:p>
          <a:p>
            <a:pPr lvl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dirty="0" smtClean="0"/>
              <a:t>Each data point is tested over a subset of trees.</a:t>
            </a:r>
          </a:p>
          <a:p>
            <a:pPr lvl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dirty="0" smtClean="0"/>
              <a:t>Depends on whether it is in the OOB.</a:t>
            </a:r>
          </a:p>
          <a:p>
            <a:pPr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dirty="0" smtClean="0"/>
              <a:t>High levels of predictive accuracy</a:t>
            </a:r>
          </a:p>
          <a:p>
            <a:pPr lvl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dirty="0" smtClean="0"/>
              <a:t>Only a few parameters to experiment with.</a:t>
            </a:r>
          </a:p>
          <a:p>
            <a:pPr lvl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dirty="0" smtClean="0"/>
              <a:t>Suitable for both classification and regression.</a:t>
            </a:r>
          </a:p>
          <a:p>
            <a:pPr>
              <a:spcBef>
                <a:spcPts val="1200"/>
              </a:spcBef>
              <a:defRPr/>
            </a:pPr>
            <a:r>
              <a:rPr lang="en-US" dirty="0" smtClean="0"/>
              <a:t>Resistant to overtraining (overfitting).</a:t>
            </a:r>
          </a:p>
          <a:p>
            <a:pPr>
              <a:spcBef>
                <a:spcPts val="1200"/>
              </a:spcBef>
              <a:defRPr/>
            </a:pPr>
            <a:r>
              <a:rPr lang="en-US" dirty="0" smtClean="0"/>
              <a:t>No need for prior feature selection.</a:t>
            </a:r>
            <a:endParaRPr lang="en-US" dirty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FF68F3F-0AB1-41A1-B63D-97B8C6D57655}" type="slidenum">
              <a:rPr lang="en-US" altLang="zh-CN" smtClean="0">
                <a:ea typeface="宋体" pitchFamily="2" charset="-122"/>
              </a:rPr>
              <a:pPr/>
              <a:t>47</a:t>
            </a:fld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03300"/>
            <a:ext cx="7308124" cy="532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357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s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grpSp>
        <p:nvGrpSpPr>
          <p:cNvPr id="5" name="组合 3"/>
          <p:cNvGrpSpPr>
            <a:grpSpLocks/>
          </p:cNvGrpSpPr>
          <p:nvPr/>
        </p:nvGrpSpPr>
        <p:grpSpPr bwMode="auto">
          <a:xfrm>
            <a:off x="752475" y="2057400"/>
            <a:ext cx="7858125" cy="2343150"/>
            <a:chOff x="714375" y="1928802"/>
            <a:chExt cx="7858125" cy="2343161"/>
          </a:xfrm>
        </p:grpSpPr>
        <p:sp>
          <p:nvSpPr>
            <p:cNvPr id="6" name="矩形 4"/>
            <p:cNvSpPr/>
            <p:nvPr/>
          </p:nvSpPr>
          <p:spPr>
            <a:xfrm>
              <a:off x="2286000" y="1928802"/>
              <a:ext cx="1214438" cy="91440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 smtClean="0"/>
                <a:t>Base </a:t>
              </a:r>
              <a:r>
                <a:rPr lang="en-US" altLang="zh-CN" dirty="0"/>
                <a:t>classifier </a:t>
              </a:r>
              <a:r>
                <a:rPr lang="en-US" altLang="zh-CN" i="1" dirty="0"/>
                <a:t>h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(x)</a:t>
              </a:r>
            </a:p>
          </p:txBody>
        </p:sp>
        <p:sp>
          <p:nvSpPr>
            <p:cNvPr id="7" name="矩形 5"/>
            <p:cNvSpPr/>
            <p:nvPr/>
          </p:nvSpPr>
          <p:spPr>
            <a:xfrm>
              <a:off x="5429250" y="1928802"/>
              <a:ext cx="1200150" cy="91440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 smtClean="0"/>
                <a:t>Base </a:t>
              </a:r>
              <a:r>
                <a:rPr lang="en-US" altLang="zh-CN" dirty="0"/>
                <a:t>classifier</a:t>
              </a:r>
            </a:p>
            <a:p>
              <a:pPr algn="ctr">
                <a:defRPr/>
              </a:pPr>
              <a:r>
                <a:rPr lang="en-US" altLang="zh-CN" i="1" dirty="0" err="1" smtClean="0"/>
                <a:t>h</a:t>
              </a:r>
              <a:r>
                <a:rPr lang="en-US" altLang="zh-CN" baseline="-25000" dirty="0" err="1" smtClean="0"/>
                <a:t>T</a:t>
              </a:r>
              <a:r>
                <a:rPr lang="en-US" altLang="zh-CN" dirty="0" smtClean="0"/>
                <a:t>(x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8" name="矩形 6"/>
            <p:cNvSpPr/>
            <p:nvPr/>
          </p:nvSpPr>
          <p:spPr>
            <a:xfrm>
              <a:off x="3857625" y="1928802"/>
              <a:ext cx="1214438" cy="91440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 smtClean="0"/>
                <a:t>Base </a:t>
              </a:r>
              <a:r>
                <a:rPr lang="en-US" altLang="zh-CN" dirty="0"/>
                <a:t>classifier</a:t>
              </a:r>
            </a:p>
            <a:p>
              <a:pPr algn="ctr">
                <a:defRPr/>
              </a:pPr>
              <a:r>
                <a:rPr lang="en-US" altLang="zh-CN" i="1" dirty="0"/>
                <a:t>h</a:t>
              </a:r>
              <a:r>
                <a:rPr lang="en-US" altLang="zh-CN" baseline="-25000" dirty="0"/>
                <a:t>2</a:t>
              </a:r>
              <a:r>
                <a:rPr lang="en-US" altLang="zh-CN" dirty="0"/>
                <a:t>(x)</a:t>
              </a:r>
              <a:endParaRPr lang="zh-CN" altLang="en-US" dirty="0"/>
            </a:p>
          </p:txBody>
        </p:sp>
        <p:sp>
          <p:nvSpPr>
            <p:cNvPr id="9" name="流程图: 数据 7"/>
            <p:cNvSpPr/>
            <p:nvPr/>
          </p:nvSpPr>
          <p:spPr>
            <a:xfrm>
              <a:off x="714375" y="2077003"/>
              <a:ext cx="1214438" cy="612778"/>
            </a:xfrm>
            <a:prstGeom prst="flowChartInputOutpu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altLang="zh-CN" dirty="0" smtClean="0">
                  <a:latin typeface="Gill Sans MT" pitchFamily="34" charset="0"/>
                </a:rPr>
                <a:t>Training</a:t>
              </a:r>
              <a:endParaRPr lang="en-US" altLang="zh-CN" baseline="-25000" dirty="0">
                <a:latin typeface="Gill Sans MT" pitchFamily="34" charset="0"/>
              </a:endParaRPr>
            </a:p>
          </p:txBody>
        </p:sp>
        <p:cxnSp>
          <p:nvCxnSpPr>
            <p:cNvPr id="10" name="直接箭头连接符 8"/>
            <p:cNvCxnSpPr>
              <a:stCxn id="9" idx="5"/>
              <a:endCxn id="6" idx="1"/>
            </p:cNvCxnSpPr>
            <p:nvPr/>
          </p:nvCxnSpPr>
          <p:spPr>
            <a:xfrm>
              <a:off x="1807369" y="2383392"/>
              <a:ext cx="478631" cy="261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9"/>
            <p:cNvCxnSpPr>
              <a:stCxn id="6" idx="3"/>
              <a:endCxn id="8" idx="1"/>
            </p:cNvCxnSpPr>
            <p:nvPr/>
          </p:nvCxnSpPr>
          <p:spPr>
            <a:xfrm flipV="1">
              <a:off x="3500438" y="2386004"/>
              <a:ext cx="3571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0"/>
            <p:cNvCxnSpPr>
              <a:stCxn id="8" idx="3"/>
              <a:endCxn id="7" idx="1"/>
            </p:cNvCxnSpPr>
            <p:nvPr/>
          </p:nvCxnSpPr>
          <p:spPr>
            <a:xfrm>
              <a:off x="5072063" y="2386004"/>
              <a:ext cx="357187" cy="0"/>
            </a:xfrm>
            <a:prstGeom prst="straightConnector1">
              <a:avLst/>
            </a:prstGeom>
            <a:ln w="38100"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矩形 11"/>
            <p:cNvSpPr/>
            <p:nvPr/>
          </p:nvSpPr>
          <p:spPr>
            <a:xfrm>
              <a:off x="2214562" y="3357559"/>
              <a:ext cx="4500000" cy="91440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lnSpc>
                  <a:spcPct val="150000"/>
                </a:lnSpc>
                <a:defRPr/>
              </a:pPr>
              <a:r>
                <a:rPr lang="en-US" altLang="zh-CN" dirty="0"/>
                <a:t>Boosting classifier</a:t>
              </a:r>
            </a:p>
            <a:p>
              <a:pPr algn="ctr">
                <a:lnSpc>
                  <a:spcPct val="150000"/>
                </a:lnSpc>
                <a:defRPr/>
              </a:pPr>
              <a:r>
                <a:rPr lang="en-US" altLang="zh-CN" i="1" dirty="0"/>
                <a:t>H</a:t>
              </a:r>
              <a:r>
                <a:rPr lang="en-US" altLang="zh-CN" dirty="0"/>
                <a:t>(x) = </a:t>
              </a:r>
              <a:r>
                <a:rPr lang="en-US" altLang="zh-CN" dirty="0" smtClean="0"/>
                <a:t>sign(</a:t>
              </a:r>
              <a:r>
                <a:rPr lang="zh-CN" altLang="zh-CN" dirty="0" smtClean="0"/>
                <a:t>∑</a:t>
              </a:r>
              <a:r>
                <a:rPr lang="el-GR" altLang="zh-CN" i="1" dirty="0" smtClean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altLang="zh-CN" baseline="-25000" dirty="0" err="1" smtClean="0"/>
                <a:t>i</a:t>
              </a:r>
              <a:r>
                <a:rPr lang="en-US" altLang="zh-CN" dirty="0" err="1" smtClean="0">
                  <a:sym typeface="Wingdings"/>
                </a:rPr>
                <a:t></a:t>
              </a:r>
              <a:r>
                <a:rPr lang="en-US" altLang="zh-CN" i="1" dirty="0" err="1" smtClean="0"/>
                <a:t>h</a:t>
              </a:r>
              <a:r>
                <a:rPr lang="en-US" altLang="zh-CN" baseline="-25000" dirty="0" err="1" smtClean="0"/>
                <a:t>i</a:t>
              </a:r>
              <a:r>
                <a:rPr lang="en-US" altLang="zh-CN" dirty="0" smtClean="0"/>
                <a:t>(x))</a:t>
              </a:r>
              <a:endParaRPr lang="en-US" altLang="zh-CN" dirty="0"/>
            </a:p>
          </p:txBody>
        </p:sp>
        <p:sp>
          <p:nvSpPr>
            <p:cNvPr id="14" name="流程图: 数据 12"/>
            <p:cNvSpPr/>
            <p:nvPr/>
          </p:nvSpPr>
          <p:spPr>
            <a:xfrm>
              <a:off x="714375" y="3506209"/>
              <a:ext cx="1143000" cy="612778"/>
            </a:xfrm>
            <a:prstGeom prst="flowChartInputOutpu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>
                  <a:latin typeface="Gill Sans MT" pitchFamily="34" charset="0"/>
                </a:rPr>
                <a:t>Test</a:t>
              </a:r>
            </a:p>
          </p:txBody>
        </p:sp>
        <p:sp>
          <p:nvSpPr>
            <p:cNvPr id="15" name="流程图: 数据 13"/>
            <p:cNvSpPr/>
            <p:nvPr/>
          </p:nvSpPr>
          <p:spPr>
            <a:xfrm>
              <a:off x="7215188" y="3509809"/>
              <a:ext cx="1357312" cy="612778"/>
            </a:xfrm>
            <a:prstGeom prst="flowChartInputOutpu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lIns="72000" tIns="36000" rIns="72000" bIns="36000" anchor="ctr"/>
            <a:lstStyle/>
            <a:p>
              <a:pPr algn="ctr">
                <a:defRPr/>
              </a:pPr>
              <a:r>
                <a:rPr lang="en-US" altLang="zh-CN" dirty="0" smtClean="0">
                  <a:latin typeface="Gill Sans MT" pitchFamily="34" charset="0"/>
                </a:rPr>
                <a:t>Results</a:t>
              </a:r>
              <a:endParaRPr lang="zh-CN" altLang="en-US" dirty="0">
                <a:latin typeface="Gill Sans MT" pitchFamily="34" charset="0"/>
              </a:endParaRPr>
            </a:p>
          </p:txBody>
        </p:sp>
        <p:cxnSp>
          <p:nvCxnSpPr>
            <p:cNvPr id="19" name="直接箭头连接符 17"/>
            <p:cNvCxnSpPr>
              <a:stCxn id="14" idx="5"/>
              <a:endCxn id="13" idx="1"/>
            </p:cNvCxnSpPr>
            <p:nvPr/>
          </p:nvCxnSpPr>
          <p:spPr>
            <a:xfrm>
              <a:off x="1743075" y="3812599"/>
              <a:ext cx="471487" cy="216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8"/>
            <p:cNvCxnSpPr>
              <a:stCxn id="13" idx="3"/>
              <a:endCxn id="15" idx="2"/>
            </p:cNvCxnSpPr>
            <p:nvPr/>
          </p:nvCxnSpPr>
          <p:spPr>
            <a:xfrm>
              <a:off x="6714562" y="3814761"/>
              <a:ext cx="636357" cy="143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/>
          <p:cNvCxnSpPr>
            <a:stCxn id="6" idx="2"/>
          </p:cNvCxnSpPr>
          <p:nvPr/>
        </p:nvCxnSpPr>
        <p:spPr>
          <a:xfrm>
            <a:off x="2931319" y="2971800"/>
            <a:ext cx="0" cy="533402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8" idx="2"/>
            <a:endCxn id="13" idx="0"/>
          </p:cNvCxnSpPr>
          <p:nvPr/>
        </p:nvCxnSpPr>
        <p:spPr>
          <a:xfrm flipH="1">
            <a:off x="4502662" y="2971800"/>
            <a:ext cx="282" cy="51435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7" idx="2"/>
          </p:cNvCxnSpPr>
          <p:nvPr/>
        </p:nvCxnSpPr>
        <p:spPr>
          <a:xfrm>
            <a:off x="6067425" y="2971800"/>
            <a:ext cx="1" cy="53340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What is ensemble learning?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023225" cy="54102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AU" altLang="zh-CN" sz="2000" dirty="0" smtClean="0">
                <a:ea typeface="宋体" pitchFamily="2" charset="-122"/>
              </a:rPr>
              <a:t>Many individual learning algorithms are available:</a:t>
            </a:r>
          </a:p>
          <a:p>
            <a:pPr lvl="1">
              <a:spcBef>
                <a:spcPts val="1200"/>
              </a:spcBef>
            </a:pPr>
            <a:r>
              <a:rPr lang="en-AU" altLang="zh-CN" sz="2000" dirty="0" smtClean="0">
                <a:ea typeface="宋体" pitchFamily="2" charset="-122"/>
              </a:rPr>
              <a:t>Decision Trees, Neural Networks, Support Vector Machines</a:t>
            </a:r>
          </a:p>
          <a:p>
            <a:pPr algn="just">
              <a:spcBef>
                <a:spcPts val="1200"/>
              </a:spcBef>
            </a:pPr>
            <a:r>
              <a:rPr lang="en-AU" altLang="zh-CN" sz="2000" dirty="0" smtClean="0">
                <a:ea typeface="宋体" pitchFamily="2" charset="-122"/>
              </a:rPr>
              <a:t>The process by which multiple models are </a:t>
            </a:r>
            <a:r>
              <a:rPr lang="en-AU" altLang="zh-CN" sz="2000" dirty="0" smtClean="0">
                <a:solidFill>
                  <a:srgbClr val="FF0000"/>
                </a:solidFill>
                <a:ea typeface="宋体" pitchFamily="2" charset="-122"/>
              </a:rPr>
              <a:t>strategically</a:t>
            </a:r>
            <a:r>
              <a:rPr lang="en-AU" altLang="zh-CN" sz="2000" dirty="0" smtClean="0">
                <a:ea typeface="宋体" pitchFamily="2" charset="-122"/>
              </a:rPr>
              <a:t> </a:t>
            </a:r>
            <a:r>
              <a:rPr lang="en-AU" altLang="zh-CN" sz="2000" dirty="0" smtClean="0">
                <a:solidFill>
                  <a:srgbClr val="FF0000"/>
                </a:solidFill>
                <a:ea typeface="宋体" pitchFamily="2" charset="-122"/>
              </a:rPr>
              <a:t>generated</a:t>
            </a:r>
            <a:r>
              <a:rPr lang="en-AU" altLang="zh-CN" sz="2000" dirty="0" smtClean="0">
                <a:ea typeface="宋体" pitchFamily="2" charset="-122"/>
              </a:rPr>
              <a:t> and </a:t>
            </a:r>
            <a:r>
              <a:rPr lang="en-AU" altLang="zh-CN" sz="2000" dirty="0" smtClean="0">
                <a:solidFill>
                  <a:srgbClr val="FF0000"/>
                </a:solidFill>
                <a:ea typeface="宋体" pitchFamily="2" charset="-122"/>
              </a:rPr>
              <a:t>combined</a:t>
            </a:r>
            <a:r>
              <a:rPr lang="en-AU" altLang="zh-CN" sz="2000" dirty="0" smtClean="0">
                <a:ea typeface="宋体" pitchFamily="2" charset="-122"/>
              </a:rPr>
              <a:t> in order to </a:t>
            </a:r>
            <a:r>
              <a:rPr lang="en-AU" altLang="zh-CN" sz="2000" dirty="0" smtClean="0">
                <a:solidFill>
                  <a:srgbClr val="FF0000"/>
                </a:solidFill>
                <a:ea typeface="宋体" pitchFamily="2" charset="-122"/>
              </a:rPr>
              <a:t>better</a:t>
            </a:r>
            <a:r>
              <a:rPr lang="en-AU" altLang="zh-CN" sz="2000" dirty="0" smtClean="0">
                <a:ea typeface="宋体" pitchFamily="2" charset="-122"/>
              </a:rPr>
              <a:t> solve a particular Machine Learning problem</a:t>
            </a:r>
          </a:p>
          <a:p>
            <a:pPr>
              <a:spcBef>
                <a:spcPts val="1200"/>
              </a:spcBef>
            </a:pPr>
            <a:r>
              <a:rPr lang="en-AU" altLang="zh-CN" sz="2000" dirty="0" smtClean="0">
                <a:ea typeface="宋体" pitchFamily="2" charset="-122"/>
              </a:rPr>
              <a:t>Motivations</a:t>
            </a:r>
          </a:p>
          <a:p>
            <a:pPr lvl="1">
              <a:spcBef>
                <a:spcPts val="1200"/>
              </a:spcBef>
            </a:pPr>
            <a:r>
              <a:rPr lang="en-AU" altLang="zh-CN" sz="2000" dirty="0" smtClean="0">
                <a:ea typeface="宋体" pitchFamily="2" charset="-122"/>
              </a:rPr>
              <a:t>To improve the performance of a single model</a:t>
            </a:r>
          </a:p>
          <a:p>
            <a:pPr lvl="1">
              <a:spcBef>
                <a:spcPts val="1200"/>
              </a:spcBef>
            </a:pPr>
            <a:r>
              <a:rPr lang="en-AU" altLang="zh-CN" sz="2000" dirty="0" smtClean="0">
                <a:ea typeface="宋体" pitchFamily="2" charset="-122"/>
              </a:rPr>
              <a:t>To reduce the likelihood of an unfortunate selection of a poor model</a:t>
            </a:r>
          </a:p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AU" altLang="zh-CN" sz="2000" dirty="0" smtClean="0">
                <a:ea typeface="宋体" pitchFamily="2" charset="-122"/>
              </a:rPr>
              <a:t>Multiple Classifier Systems</a:t>
            </a:r>
          </a:p>
          <a:p>
            <a:pPr>
              <a:spcBef>
                <a:spcPts val="1200"/>
              </a:spcBef>
            </a:pPr>
            <a:r>
              <a:rPr lang="en-AU" altLang="zh-CN" sz="2000" dirty="0" smtClean="0">
                <a:ea typeface="宋体" pitchFamily="2" charset="-122"/>
              </a:rPr>
              <a:t>One idea, many implementations</a:t>
            </a:r>
          </a:p>
          <a:p>
            <a:pPr lvl="1">
              <a:spcBef>
                <a:spcPts val="1200"/>
              </a:spcBef>
            </a:pPr>
            <a:r>
              <a:rPr lang="en-US" altLang="zh-CN" sz="2000" dirty="0" smtClean="0">
                <a:ea typeface="宋体" pitchFamily="2" charset="-122"/>
              </a:rPr>
              <a:t>Bagging</a:t>
            </a:r>
          </a:p>
          <a:p>
            <a:pPr lvl="1">
              <a:spcBef>
                <a:spcPts val="1200"/>
              </a:spcBef>
            </a:pPr>
            <a:r>
              <a:rPr lang="en-US" altLang="zh-CN" sz="2000" dirty="0" smtClean="0">
                <a:ea typeface="宋体" pitchFamily="2" charset="-122"/>
              </a:rPr>
              <a:t>Boosting</a:t>
            </a: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B455E13-6E1E-43CD-AEE5-E78D5B74A0B9}" type="slidenum">
              <a:rPr lang="en-US" altLang="zh-CN" smtClean="0">
                <a:ea typeface="宋体" pitchFamily="2" charset="-122"/>
              </a:rPr>
              <a:pPr/>
              <a:t>5</a:t>
            </a:fld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9" name="Rectangle 2"/>
          <p:cNvSpPr>
            <a:spLocks noChangeArrowheads="1"/>
          </p:cNvSpPr>
          <p:nvPr/>
        </p:nvSpPr>
        <p:spPr bwMode="black">
          <a:xfrm>
            <a:off x="498472" y="1046162"/>
            <a:ext cx="398621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3" tIns="45700" rIns="91403" bIns="45700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分类器训练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--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单个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弱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分类器  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181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971440947"/>
              </p:ext>
            </p:extLst>
          </p:nvPr>
        </p:nvGraphicFramePr>
        <p:xfrm>
          <a:off x="1073150" y="2133600"/>
          <a:ext cx="2203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8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2133600"/>
                        <a:ext cx="22034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2" name="Text Box 13"/>
          <p:cNvSpPr>
            <a:spLocks noChangeArrowheads="1"/>
          </p:cNvSpPr>
          <p:nvPr/>
        </p:nvSpPr>
        <p:spPr bwMode="auto">
          <a:xfrm>
            <a:off x="1871662" y="3500438"/>
            <a:ext cx="3429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364" tIns="46182" rIns="92364" bIns="4618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30000"/>
              </a:lnSpc>
            </a:pPr>
            <a:r>
              <a:rPr lang="en-US" altLang="zh-TW" sz="4800" b="1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30000"/>
              </a:lnSpc>
            </a:pPr>
            <a:r>
              <a:rPr lang="en-US" altLang="zh-TW" sz="4800" b="1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30000"/>
              </a:lnSpc>
            </a:pPr>
            <a:r>
              <a:rPr lang="en-US" altLang="zh-TW" sz="4800" b="1">
                <a:latin typeface="Times New Roman" pitchFamily="18" charset="0"/>
              </a:rPr>
              <a:t>.</a:t>
            </a:r>
          </a:p>
        </p:txBody>
      </p:sp>
      <p:sp>
        <p:nvSpPr>
          <p:cNvPr id="2183" name="Text Box 14"/>
          <p:cNvSpPr>
            <a:spLocks noChangeArrowheads="1"/>
          </p:cNvSpPr>
          <p:nvPr/>
        </p:nvSpPr>
        <p:spPr bwMode="auto">
          <a:xfrm>
            <a:off x="1011237" y="5038725"/>
            <a:ext cx="19526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364" tIns="46182" rIns="92364" bIns="4618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弱分类器</a:t>
            </a:r>
            <a:endParaRPr lang="en-US" altLang="zh-TW" sz="2400" dirty="0"/>
          </a:p>
        </p:txBody>
      </p:sp>
      <p:graphicFrame>
        <p:nvGraphicFramePr>
          <p:cNvPr id="21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8212"/>
              </p:ext>
            </p:extLst>
          </p:nvPr>
        </p:nvGraphicFramePr>
        <p:xfrm>
          <a:off x="1020762" y="2714625"/>
          <a:ext cx="2273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9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2" y="2714625"/>
                        <a:ext cx="2273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5" name="AutoShape 24"/>
          <p:cNvSpPr>
            <a:spLocks noChangeArrowheads="1"/>
          </p:cNvSpPr>
          <p:nvPr/>
        </p:nvSpPr>
        <p:spPr bwMode="auto">
          <a:xfrm>
            <a:off x="3749675" y="2201863"/>
            <a:ext cx="365125" cy="2598737"/>
          </a:xfrm>
          <a:prstGeom prst="rightBrace">
            <a:avLst>
              <a:gd name="adj1" fmla="val 60102"/>
              <a:gd name="adj2" fmla="val 50000"/>
            </a:avLst>
          </a:prstGeom>
          <a:noFill/>
          <a:ln w="9525" cap="flat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364" tIns="46182" rIns="92364" bIns="46182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86" name="Text Box 25"/>
          <p:cNvSpPr>
            <a:spLocks noChangeArrowheads="1"/>
          </p:cNvSpPr>
          <p:nvPr/>
        </p:nvSpPr>
        <p:spPr bwMode="auto">
          <a:xfrm>
            <a:off x="5694360" y="4594225"/>
            <a:ext cx="143668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364" tIns="46182" rIns="92364" bIns="4618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强分类器</a:t>
            </a:r>
            <a:endParaRPr lang="en-US" altLang="zh-TW" sz="2400"/>
          </a:p>
        </p:txBody>
      </p:sp>
      <p:sp>
        <p:nvSpPr>
          <p:cNvPr id="2187" name="矩形 1"/>
          <p:cNvSpPr>
            <a:spLocks noRot="1" noChangeAspect="1" noMove="1" noResize="1" noEditPoints="1" noAdjustHandles="1" noChangeArrowheads="1" noTextEdit="1"/>
          </p:cNvSpPr>
          <p:nvPr/>
        </p:nvSpPr>
        <p:spPr bwMode="auto">
          <a:xfrm>
            <a:off x="4211638" y="2636838"/>
            <a:ext cx="4714875" cy="1479550"/>
          </a:xfrm>
          <a:prstGeom prst="rect">
            <a:avLst/>
          </a:prstGeom>
          <a:blipFill dpi="0" rotWithShape="1">
            <a:blip r:embed="rId7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 </a:t>
            </a:r>
          </a:p>
        </p:txBody>
      </p:sp>
      <p:graphicFrame>
        <p:nvGraphicFramePr>
          <p:cNvPr id="218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8311"/>
              </p:ext>
            </p:extLst>
          </p:nvPr>
        </p:nvGraphicFramePr>
        <p:xfrm>
          <a:off x="1063625" y="4279900"/>
          <a:ext cx="2273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0" name="Equation" r:id="rId8" imgW="800100" imgH="228600" progId="Equation.DSMT4">
                  <p:embed/>
                </p:oleObj>
              </mc:Choice>
              <mc:Fallback>
                <p:oleObj name="Equation" r:id="rId8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279900"/>
                        <a:ext cx="2273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64508" y="152400"/>
            <a:ext cx="31677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 err="1"/>
              <a:t>AdaBoost</a:t>
            </a:r>
            <a:endParaRPr lang="zh-CN" alt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285281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 additive="base">
                                        <p:cTn id="7" dur="500"/>
                                        <p:tgtEl>
                                          <p:spTgt spid="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 additive="base">
                                        <p:cTn id="11" dur="500"/>
                                        <p:tgtEl>
                                          <p:spTgt spid="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childTnLst>
                                    <p:set>
                                      <p:cBhvr additive="base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5" dur="500"/>
                                        <p:tgtEl>
                                          <p:spTgt spid="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9" dur="500"/>
                                        <p:tgtEl>
                                          <p:spTgt spid="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25" dur="500"/>
                                        <p:tgtEl>
                                          <p:spTgt spid="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29" dur="500"/>
                                        <p:tgtEl>
                                          <p:spTgt spid="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2" presetClass="entr" presetSubtype="1" fill="hold" nodeType="afterEffect">
                                  <p:childTnLst>
                                    <p:set>
                                      <p:cBhvr additive="base"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 additive="base">
                                        <p:cTn id="33" dur="500"/>
                                        <p:tgtEl>
                                          <p:spTgt spid="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2" grpId="0" animBg="1"/>
      <p:bldP spid="2183" grpId="0" animBg="1"/>
      <p:bldP spid="2185" grpId="0" animBg="1"/>
      <p:bldP spid="218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" name="Picture 17"/>
          <p:cNvPicPr preferRelativeResize="0"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5" y="2076450"/>
            <a:ext cx="3895725" cy="365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92" name="Line 13"/>
          <p:cNvSpPr>
            <a:spLocks noChangeShapeType="1"/>
          </p:cNvSpPr>
          <p:nvPr/>
        </p:nvSpPr>
        <p:spPr bwMode="auto">
          <a:xfrm flipV="1">
            <a:off x="4657725" y="3675063"/>
            <a:ext cx="3278188" cy="382587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93" name="Text Box 14"/>
          <p:cNvSpPr>
            <a:spLocks noChangeArrowheads="1"/>
          </p:cNvSpPr>
          <p:nvPr/>
        </p:nvSpPr>
        <p:spPr bwMode="auto">
          <a:xfrm>
            <a:off x="1143000" y="3030538"/>
            <a:ext cx="15128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364" tIns="46182" rIns="92364" bIns="46182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弱分类器</a:t>
            </a:r>
            <a:r>
              <a:rPr lang="en-US" altLang="zh-TW" sz="2000" dirty="0">
                <a:latin typeface="PMingLiU" charset="-120"/>
                <a:ea typeface="PMingLiU" charset="-120"/>
              </a:rPr>
              <a:t> 1</a:t>
            </a:r>
          </a:p>
        </p:txBody>
      </p:sp>
      <p:sp>
        <p:nvSpPr>
          <p:cNvPr id="2194" name="AutoShape 15"/>
          <p:cNvSpPr>
            <a:spLocks noChangeShapeType="1"/>
          </p:cNvSpPr>
          <p:nvPr/>
        </p:nvSpPr>
        <p:spPr bwMode="auto">
          <a:xfrm>
            <a:off x="2655888" y="3214688"/>
            <a:ext cx="2001837" cy="842962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black">
          <a:xfrm>
            <a:off x="498472" y="1046162"/>
            <a:ext cx="398621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3" tIns="45700" rIns="91403" bIns="45700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分类器训练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--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单个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弱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分类器  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64508" y="152400"/>
            <a:ext cx="31677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 err="1"/>
              <a:t>AdaBoost</a:t>
            </a:r>
            <a:endParaRPr lang="zh-CN" alt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342081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7" dur="2000"/>
                                        <p:tgtEl>
                                          <p:spTgt spid="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3" dur="500"/>
                                        <p:tgtEl>
                                          <p:spTgt spid="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 additive="base">
                                        <p:cTn id="17" dur="500"/>
                                        <p:tgtEl>
                                          <p:spTgt spid="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childTnLst>
                                    <p:set>
                                      <p:cBhvr additive="base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21" dur="500"/>
                                        <p:tgtEl>
                                          <p:spTgt spid="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2" grpId="0" animBg="1"/>
      <p:bldP spid="2193" grpId="0" animBg="1"/>
      <p:bldP spid="219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9" name="Picture 4"/>
          <p:cNvPicPr preferRelativeResize="0"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5" y="2057400"/>
            <a:ext cx="3895725" cy="365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00" name="Text Box 33"/>
          <p:cNvSpPr>
            <a:spLocks noChangeArrowheads="1"/>
          </p:cNvSpPr>
          <p:nvPr/>
        </p:nvSpPr>
        <p:spPr bwMode="auto">
          <a:xfrm>
            <a:off x="1752600" y="3430589"/>
            <a:ext cx="1504554" cy="401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364" tIns="46182" rIns="92364" bIns="4618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cs typeface="Arial" pitchFamily="34" charset="0"/>
              </a:rPr>
              <a:t>增加权重</a:t>
            </a:r>
            <a:endParaRPr lang="en-US" altLang="zh-TW" sz="2000" b="1" dirty="0">
              <a:solidFill>
                <a:schemeClr val="tx2"/>
              </a:solidFill>
              <a:latin typeface="Times New Roman" pitchFamily="18" charset="0"/>
              <a:ea typeface="PMingLiU" charset="-120"/>
              <a:cs typeface="Arial" pitchFamily="34" charset="0"/>
            </a:endParaRPr>
          </a:p>
        </p:txBody>
      </p:sp>
      <p:sp>
        <p:nvSpPr>
          <p:cNvPr id="2201" name="Line 38"/>
          <p:cNvSpPr>
            <a:spLocks noChangeShapeType="1"/>
          </p:cNvSpPr>
          <p:nvPr/>
        </p:nvSpPr>
        <p:spPr bwMode="auto">
          <a:xfrm flipV="1">
            <a:off x="3201988" y="2635250"/>
            <a:ext cx="3271837" cy="1087438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2" name="Line 40"/>
          <p:cNvSpPr>
            <a:spLocks noChangeShapeType="1"/>
          </p:cNvSpPr>
          <p:nvPr/>
        </p:nvSpPr>
        <p:spPr bwMode="auto">
          <a:xfrm>
            <a:off x="3201988" y="3722688"/>
            <a:ext cx="1882775" cy="1077912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3" name="Line 39"/>
          <p:cNvSpPr>
            <a:spLocks noChangeShapeType="1"/>
          </p:cNvSpPr>
          <p:nvPr/>
        </p:nvSpPr>
        <p:spPr bwMode="auto">
          <a:xfrm flipV="1">
            <a:off x="3201988" y="3430588"/>
            <a:ext cx="4003675" cy="292100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4" name="Line 13"/>
          <p:cNvSpPr>
            <a:spLocks noChangeShapeType="1"/>
          </p:cNvSpPr>
          <p:nvPr/>
        </p:nvSpPr>
        <p:spPr bwMode="auto">
          <a:xfrm flipV="1">
            <a:off x="4657725" y="3727450"/>
            <a:ext cx="3278188" cy="382588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black">
          <a:xfrm>
            <a:off x="498472" y="1046162"/>
            <a:ext cx="398621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3" tIns="45700" rIns="91403" bIns="45700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分类器训练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--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单个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弱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分类器  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64508" y="152400"/>
            <a:ext cx="31677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 err="1"/>
              <a:t>AdaBoost</a:t>
            </a:r>
            <a:endParaRPr lang="zh-CN" alt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311305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 additive="base">
                                        <p:cTn id="7" dur="500"/>
                                        <p:tgtEl>
                                          <p:spTgt spid="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childTnLst>
                                    <p:set>
                                      <p:cBhvr additive="base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 additive="base">
                                        <p:cTn id="10" dur="500"/>
                                        <p:tgtEl>
                                          <p:spTgt spid="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 additive="base">
                                        <p:cTn id="13" dur="500"/>
                                        <p:tgtEl>
                                          <p:spTgt spid="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2" fill="hold" grpId="0" nodeType="after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 additive="base">
                                        <p:cTn id="17" dur="500"/>
                                        <p:tgtEl>
                                          <p:spTgt spid="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0" grpId="0"/>
      <p:bldP spid="2201" grpId="0" animBg="1"/>
      <p:bldP spid="2202" grpId="0" animBg="1"/>
      <p:bldP spid="220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9" name="Picture 4"/>
          <p:cNvPicPr preferRelativeResize="0"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5" y="2057400"/>
            <a:ext cx="3895725" cy="365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10" name="Line 12"/>
          <p:cNvSpPr>
            <a:spLocks noChangeShapeType="1"/>
          </p:cNvSpPr>
          <p:nvPr/>
        </p:nvSpPr>
        <p:spPr bwMode="auto">
          <a:xfrm flipH="1" flipV="1">
            <a:off x="6334125" y="2222500"/>
            <a:ext cx="852488" cy="3054350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11" name="Text Box 13"/>
          <p:cNvSpPr>
            <a:spLocks noChangeArrowheads="1"/>
          </p:cNvSpPr>
          <p:nvPr/>
        </p:nvSpPr>
        <p:spPr bwMode="auto">
          <a:xfrm>
            <a:off x="2209800" y="4367213"/>
            <a:ext cx="14239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364" tIns="46182" rIns="92364" bIns="46182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弱分类器</a:t>
            </a:r>
            <a:r>
              <a:rPr lang="en-US" altLang="zh-CN" sz="2000" dirty="0">
                <a:latin typeface="华文新魏" pitchFamily="2" charset="-122"/>
                <a:ea typeface="华文新魏" pitchFamily="2" charset="-122"/>
              </a:rPr>
              <a:t>2</a:t>
            </a:r>
            <a:endParaRPr lang="en-US" altLang="zh-TW" sz="2000" dirty="0">
              <a:latin typeface="PMingLiU" charset="-120"/>
              <a:ea typeface="PMingLiU" charset="-120"/>
            </a:endParaRPr>
          </a:p>
        </p:txBody>
      </p:sp>
      <p:sp>
        <p:nvSpPr>
          <p:cNvPr id="2212" name="Line 19"/>
          <p:cNvSpPr>
            <a:spLocks noChangeShapeType="1"/>
          </p:cNvSpPr>
          <p:nvPr/>
        </p:nvSpPr>
        <p:spPr bwMode="auto">
          <a:xfrm flipV="1">
            <a:off x="3548063" y="3916363"/>
            <a:ext cx="3095625" cy="611187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black">
          <a:xfrm>
            <a:off x="498472" y="1046162"/>
            <a:ext cx="398621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3" tIns="45700" rIns="91403" bIns="45700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分类器训练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--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单个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弱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分类器  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64508" y="152400"/>
            <a:ext cx="31677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 err="1"/>
              <a:t>AdaBoost</a:t>
            </a:r>
            <a:endParaRPr lang="zh-CN" alt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4208529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7" dur="500"/>
                                        <p:tgtEl>
                                          <p:spTgt spid="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 additive="base">
                                        <p:cTn id="11" dur="500"/>
                                        <p:tgtEl>
                                          <p:spTgt spid="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childTnLst>
                                    <p:set>
                                      <p:cBhvr additive="base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15" dur="500"/>
                                        <p:tgtEl>
                                          <p:spTgt spid="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0" grpId="0" animBg="1"/>
      <p:bldP spid="2211" grpId="0" animBg="1"/>
      <p:bldP spid="22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7" name="Picture 4"/>
          <p:cNvPicPr preferRelativeResize="0"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5" y="2057400"/>
            <a:ext cx="3895725" cy="365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18" name="Line 12"/>
          <p:cNvSpPr>
            <a:spLocks noChangeShapeType="1"/>
          </p:cNvSpPr>
          <p:nvPr/>
        </p:nvSpPr>
        <p:spPr bwMode="auto">
          <a:xfrm flipH="1" flipV="1">
            <a:off x="6334125" y="2222500"/>
            <a:ext cx="852488" cy="3054350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19" name="Text Box 15"/>
          <p:cNvSpPr>
            <a:spLocks noChangeArrowheads="1"/>
          </p:cNvSpPr>
          <p:nvPr/>
        </p:nvSpPr>
        <p:spPr bwMode="auto">
          <a:xfrm>
            <a:off x="2133600" y="3251200"/>
            <a:ext cx="1212454" cy="401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364" tIns="46182" rIns="92364" bIns="4618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000" b="1" dirty="0">
                <a:latin typeface="Times New Roman" pitchFamily="18" charset="0"/>
                <a:cs typeface="Arial" pitchFamily="34" charset="0"/>
              </a:rPr>
              <a:t>增加权重</a:t>
            </a:r>
            <a:endParaRPr lang="en-US" altLang="zh-TW" sz="2000" b="1" dirty="0">
              <a:latin typeface="Times New Roman" pitchFamily="18" charset="0"/>
              <a:ea typeface="PMingLiU" charset="-120"/>
              <a:cs typeface="Arial" pitchFamily="34" charset="0"/>
            </a:endParaRPr>
          </a:p>
        </p:txBody>
      </p:sp>
      <p:sp>
        <p:nvSpPr>
          <p:cNvPr id="2220" name="Line 17"/>
          <p:cNvSpPr>
            <a:spLocks noChangeShapeType="1"/>
          </p:cNvSpPr>
          <p:nvPr/>
        </p:nvSpPr>
        <p:spPr bwMode="auto">
          <a:xfrm>
            <a:off x="3543300" y="3524250"/>
            <a:ext cx="2419350" cy="627063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21" name="Line 18"/>
          <p:cNvSpPr>
            <a:spLocks noChangeShapeType="1"/>
          </p:cNvSpPr>
          <p:nvPr/>
        </p:nvSpPr>
        <p:spPr bwMode="auto">
          <a:xfrm>
            <a:off x="3543300" y="3524250"/>
            <a:ext cx="2490788" cy="1492250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black">
          <a:xfrm>
            <a:off x="498472" y="1046162"/>
            <a:ext cx="398621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3" tIns="45700" rIns="91403" bIns="45700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分类器训练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--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单个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弱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分类器  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64508" y="152400"/>
            <a:ext cx="31677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 err="1"/>
              <a:t>AdaBoost</a:t>
            </a:r>
            <a:endParaRPr lang="zh-CN" alt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399638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 additive="base">
                                        <p:cTn id="7" dur="500"/>
                                        <p:tgtEl>
                                          <p:spTgt spid="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childTnLst>
                                    <p:set>
                                      <p:cBhvr additive="base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 additive="base">
                                        <p:cTn id="10" dur="500"/>
                                        <p:tgtEl>
                                          <p:spTgt spid="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2" presetClass="entr" presetSubtype="2" fill="hold" grpId="0" nodeType="afterEffect">
                                  <p:childTnLst>
                                    <p:set>
                                      <p:cBhvr additive="base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 additive="base">
                                        <p:cTn id="14" dur="500"/>
                                        <p:tgtEl>
                                          <p:spTgt spid="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9" grpId="0" animBg="1"/>
      <p:bldP spid="2220" grpId="0" animBg="1"/>
      <p:bldP spid="222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6" name="Picture 4"/>
          <p:cNvPicPr preferRelativeResize="0"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5" y="2057400"/>
            <a:ext cx="3895725" cy="365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27" name="Line 12"/>
          <p:cNvSpPr>
            <a:spLocks noChangeShapeType="1"/>
          </p:cNvSpPr>
          <p:nvPr/>
        </p:nvSpPr>
        <p:spPr bwMode="auto">
          <a:xfrm flipH="1" flipV="1">
            <a:off x="5805488" y="2317750"/>
            <a:ext cx="155575" cy="3132138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28" name="Text Box 13"/>
          <p:cNvSpPr>
            <a:spLocks noChangeArrowheads="1"/>
          </p:cNvSpPr>
          <p:nvPr/>
        </p:nvSpPr>
        <p:spPr bwMode="auto">
          <a:xfrm>
            <a:off x="2220069" y="4275138"/>
            <a:ext cx="1340694" cy="401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364" tIns="46182" rIns="92364" bIns="4618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Times New Roman" pitchFamily="18" charset="0"/>
                <a:cs typeface="Arial" pitchFamily="34" charset="0"/>
              </a:rPr>
              <a:t>弱分类器</a:t>
            </a:r>
            <a:r>
              <a:rPr lang="en-US" altLang="zh-TW" sz="2000" b="1" dirty="0">
                <a:latin typeface="Times New Roman" pitchFamily="18" charset="0"/>
                <a:ea typeface="PMingLiU" charset="-120"/>
                <a:cs typeface="Arial" pitchFamily="34" charset="0"/>
              </a:rPr>
              <a:t>3</a:t>
            </a:r>
          </a:p>
        </p:txBody>
      </p:sp>
      <p:sp>
        <p:nvSpPr>
          <p:cNvPr id="2229" name="Line 18"/>
          <p:cNvSpPr>
            <a:spLocks noChangeShapeType="1"/>
          </p:cNvSpPr>
          <p:nvPr/>
        </p:nvSpPr>
        <p:spPr bwMode="auto">
          <a:xfrm flipV="1">
            <a:off x="3560763" y="4256088"/>
            <a:ext cx="2244725" cy="152400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black">
          <a:xfrm>
            <a:off x="498472" y="1046162"/>
            <a:ext cx="398621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3" tIns="45700" rIns="91403" bIns="45700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分类器训练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--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单个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弱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分类器  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64508" y="152400"/>
            <a:ext cx="31677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 err="1"/>
              <a:t>AdaBoost</a:t>
            </a:r>
            <a:endParaRPr lang="zh-CN" alt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209970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7" dur="500"/>
                                        <p:tgtEl>
                                          <p:spTgt spid="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 additive="base">
                                        <p:cTn id="11" dur="500"/>
                                        <p:tgtEl>
                                          <p:spTgt spid="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childTnLst>
                                    <p:set>
                                      <p:cBhvr additive="base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5" dur="500"/>
                                        <p:tgtEl>
                                          <p:spTgt spid="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7" grpId="0" animBg="1"/>
      <p:bldP spid="2228" grpId="0" animBg="1"/>
      <p:bldP spid="222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4" name="Picture 4"/>
          <p:cNvPicPr preferRelativeResize="0"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5" y="2057400"/>
            <a:ext cx="3895725" cy="365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35" name="Text Box 19"/>
          <p:cNvSpPr>
            <a:spLocks noChangeArrowheads="1"/>
          </p:cNvSpPr>
          <p:nvPr/>
        </p:nvSpPr>
        <p:spPr bwMode="auto">
          <a:xfrm>
            <a:off x="622300" y="3432175"/>
            <a:ext cx="3359150" cy="708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364" tIns="46182" rIns="92364" bIns="4618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000" dirty="0">
                <a:latin typeface="Times New Roman" pitchFamily="18" charset="0"/>
                <a:cs typeface="Arial" pitchFamily="34" charset="0"/>
              </a:rPr>
              <a:t>最终的分类器是由很多个弱分类器线性组合而成</a:t>
            </a:r>
            <a:endParaRPr lang="en-US" altLang="zh-TW" sz="2000" dirty="0">
              <a:latin typeface="Times New Roman" pitchFamily="18" charset="0"/>
              <a:ea typeface="PMingLiU" charset="-120"/>
              <a:cs typeface="Arial" pitchFamily="34" charset="0"/>
            </a:endParaRPr>
          </a:p>
        </p:txBody>
      </p:sp>
      <p:sp>
        <p:nvSpPr>
          <p:cNvPr id="2236" name="Line 13"/>
          <p:cNvSpPr>
            <a:spLocks noChangeShapeType="1"/>
          </p:cNvSpPr>
          <p:nvPr/>
        </p:nvSpPr>
        <p:spPr bwMode="auto">
          <a:xfrm flipV="1">
            <a:off x="4657725" y="3656013"/>
            <a:ext cx="3278188" cy="381000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37" name="Line 12"/>
          <p:cNvSpPr>
            <a:spLocks noChangeShapeType="1"/>
          </p:cNvSpPr>
          <p:nvPr/>
        </p:nvSpPr>
        <p:spPr bwMode="auto">
          <a:xfrm flipH="1" flipV="1">
            <a:off x="6334125" y="2222500"/>
            <a:ext cx="852488" cy="3054350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38" name="Line 12"/>
          <p:cNvSpPr>
            <a:spLocks noChangeShapeType="1"/>
          </p:cNvSpPr>
          <p:nvPr/>
        </p:nvSpPr>
        <p:spPr bwMode="auto">
          <a:xfrm flipH="1" flipV="1">
            <a:off x="5805488" y="2317750"/>
            <a:ext cx="155575" cy="3132138"/>
          </a:xfrm>
          <a:prstGeom prst="line">
            <a:avLst/>
          </a:prstGeom>
          <a:noFill/>
          <a:ln w="25400" cap="flat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23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01216"/>
              </p:ext>
            </p:extLst>
          </p:nvPr>
        </p:nvGraphicFramePr>
        <p:xfrm>
          <a:off x="498471" y="4710330"/>
          <a:ext cx="3709991" cy="102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8" name="Equation" r:id="rId4" imgW="1625600" imgH="457200" progId="Equation.DSMT4">
                  <p:embed/>
                </p:oleObj>
              </mc:Choice>
              <mc:Fallback>
                <p:oleObj name="Equation" r:id="rId4" imgW="162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1" y="4710330"/>
                        <a:ext cx="3709991" cy="1028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black">
          <a:xfrm>
            <a:off x="498472" y="1046162"/>
            <a:ext cx="398621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3" tIns="45700" rIns="91403" bIns="45700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分类器训练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  <a:p>
            <a:pPr eaLnBrk="1" hangingPunct="1"/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--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单个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弱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分类器  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64508" y="152400"/>
            <a:ext cx="31677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 err="1"/>
              <a:t>AdaBoost</a:t>
            </a:r>
            <a:endParaRPr lang="zh-CN" alt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255341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7" dur="500"/>
                                        <p:tgtEl>
                                          <p:spTgt spid="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childTnLst>
                                    <p:set>
                                      <p:cBhvr additive="base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0" dur="500"/>
                                        <p:tgtEl>
                                          <p:spTgt spid="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2" presetClass="entr" presetSubtype="2" fill="hold" grpId="0" nodeType="afterEffect">
                                  <p:childTnLst>
                                    <p:set>
                                      <p:cBhvr additive="base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 additive="base">
                                        <p:cTn id="14" dur="500"/>
                                        <p:tgtEl>
                                          <p:spTgt spid="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2" presetClass="entr" presetSubtype="8" fill="hold" nodeType="afterEffect"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 additive="base">
                                        <p:cTn id="18" dur="500"/>
                                        <p:tgtEl>
                                          <p:spTgt spid="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5" grpId="0" animBg="1"/>
      <p:bldP spid="2236" grpId="0" animBg="1"/>
      <p:bldP spid="223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599"/>
            <a:ext cx="7620000" cy="5605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1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8305800" cy="5650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608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oice of </a:t>
            </a:r>
            <a:r>
              <a:rPr lang="el-GR" sz="3600" dirty="0" smtClean="0">
                <a:latin typeface="Times New Roman" pitchFamily="18" charset="0"/>
                <a:cs typeface="Times New Roman" pitchFamily="18" charset="0"/>
              </a:rPr>
              <a:t>α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56" b="41016"/>
          <a:stretch/>
        </p:blipFill>
        <p:spPr bwMode="auto">
          <a:xfrm>
            <a:off x="516002" y="966787"/>
            <a:ext cx="7278222" cy="322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8066" y="4191000"/>
                <a:ext cx="5756384" cy="4866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≤0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</m:oMath>
                  </m:oMathPara>
                </a14:m>
                <a:endParaRPr lang="en-US" altLang="zh-CN" sz="2400" b="0" dirty="0" smtClean="0">
                  <a:solidFill>
                    <a:srgbClr val="000000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66" y="4191000"/>
                <a:ext cx="5756384" cy="48667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98205" y="4876800"/>
                <a:ext cx="3456908" cy="476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⟦"/>
                          <m:endChr m:val="⟧"/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𝐻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≠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205" y="4876800"/>
                <a:ext cx="3456908" cy="47699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5800" y="5502358"/>
                <a:ext cx="4953472" cy="988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⟦"/>
                              <m:endChr m:val="⟧"/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≠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den>
                          </m:f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502358"/>
                <a:ext cx="4953472" cy="9885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858000" y="5802868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Model Error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右箭头 11"/>
          <p:cNvSpPr/>
          <p:nvPr/>
        </p:nvSpPr>
        <p:spPr>
          <a:xfrm flipH="1">
            <a:off x="6071550" y="5911334"/>
            <a:ext cx="685800" cy="152400"/>
          </a:xfrm>
          <a:prstGeom prst="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400800" y="3352800"/>
                <a:ext cx="2324226" cy="604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𝑓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3352800"/>
                <a:ext cx="2324226" cy="60439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圆角右箭头 7"/>
          <p:cNvSpPr/>
          <p:nvPr/>
        </p:nvSpPr>
        <p:spPr>
          <a:xfrm flipH="1">
            <a:off x="7005278" y="2526506"/>
            <a:ext cx="685799" cy="762000"/>
          </a:xfrm>
          <a:prstGeom prst="bentArrow">
            <a:avLst>
              <a:gd name="adj1" fmla="val 15805"/>
              <a:gd name="adj2" fmla="val 25000"/>
              <a:gd name="adj3" fmla="val 25000"/>
              <a:gd name="adj4" fmla="val 43750"/>
            </a:avLst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2" grpId="0" animBg="1"/>
      <p:bldP spid="3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CN" smtClean="0">
                <a:ea typeface="宋体" pitchFamily="2" charset="-122"/>
              </a:rPr>
              <a:t>Algorithm Hierarchy</a:t>
            </a:r>
            <a:endParaRPr lang="en-US" altLang="zh-CN" smtClean="0">
              <a:ea typeface="宋体" pitchFamily="2" charset="-122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2470024"/>
              </p:ext>
            </p:extLst>
          </p:nvPr>
        </p:nvGraphicFramePr>
        <p:xfrm>
          <a:off x="457200" y="1219200"/>
          <a:ext cx="8229600" cy="49371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oice of </a:t>
            </a:r>
            <a:r>
              <a:rPr lang="el-GR" sz="3600" dirty="0" smtClean="0">
                <a:latin typeface="Times New Roman" pitchFamily="18" charset="0"/>
                <a:cs typeface="Times New Roman" pitchFamily="18" charset="0"/>
              </a:rPr>
              <a:t>α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53" y="1371600"/>
            <a:ext cx="8023294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54" y="4953000"/>
            <a:ext cx="8099494" cy="415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400800" y="1066800"/>
                <a:ext cx="2135456" cy="7175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/>
                              </m:sSub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𝑚</m:t>
                          </m:r>
                          <m:nary>
                            <m:naryPr>
                              <m:chr m:val="∏"/>
                              <m:limLoc m:val="subSup"/>
                              <m:supHide m:val="on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1066800"/>
                <a:ext cx="2135456" cy="71756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圆角右箭头 2"/>
          <p:cNvSpPr/>
          <p:nvPr/>
        </p:nvSpPr>
        <p:spPr>
          <a:xfrm rot="10800000">
            <a:off x="7086600" y="1752600"/>
            <a:ext cx="457200" cy="609600"/>
          </a:xfrm>
          <a:prstGeom prst="ben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51482" y="5486400"/>
                <a:ext cx="2463518" cy="839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⇒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min</m:t>
                                  </m:r>
                                </m:e>
                                <m:lim/>
                              </m:limLow>
                            </m:fName>
                            <m:e>
                              <m:nary>
                                <m:naryPr>
                                  <m:chr m:val="∏"/>
                                  <m:supHide m:val="on"/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𝑍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482" y="5486400"/>
                <a:ext cx="2463518" cy="8392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oice of </a:t>
            </a:r>
            <a:r>
              <a:rPr lang="el-GR" sz="3600" dirty="0" smtClean="0">
                <a:latin typeface="Times New Roman" pitchFamily="18" charset="0"/>
                <a:cs typeface="Times New Roman" pitchFamily="18" charset="0"/>
              </a:rPr>
              <a:t>α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647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30670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30039" tIns="914112" rIns="571320" bIns="9141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1914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46" name="Rectangle 22"/>
          <p:cNvSpPr>
            <a:spLocks noChangeArrowheads="1"/>
          </p:cNvSpPr>
          <p:nvPr/>
        </p:nvSpPr>
        <p:spPr bwMode="auto">
          <a:xfrm>
            <a:off x="0" y="2695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47" name="Rectangle 23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6387"/>
              </p:ext>
            </p:extLst>
          </p:nvPr>
        </p:nvGraphicFramePr>
        <p:xfrm>
          <a:off x="581025" y="2362200"/>
          <a:ext cx="6882093" cy="61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" name="Equation" r:id="rId4" imgW="2717640" imgH="241200" progId="Equation.KSEE3">
                  <p:embed/>
                </p:oleObj>
              </mc:Choice>
              <mc:Fallback>
                <p:oleObj name="Equation" r:id="rId4" imgW="2717640" imgH="241200" progId="Equation.KSEE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362200"/>
                        <a:ext cx="6882093" cy="610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597867"/>
              </p:ext>
            </p:extLst>
          </p:nvPr>
        </p:nvGraphicFramePr>
        <p:xfrm>
          <a:off x="685800" y="4800600"/>
          <a:ext cx="6477000" cy="94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" name="Equation" r:id="rId6" imgW="2705040" imgH="507960" progId="Equation.KSEE3">
                  <p:embed/>
                </p:oleObj>
              </mc:Choice>
              <mc:Fallback>
                <p:oleObj name="Equation" r:id="rId6" imgW="2705040" imgH="507960" progId="Equation.KSEE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6477000" cy="944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371600"/>
                <a:ext cx="28761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h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)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1,+1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1600"/>
                <a:ext cx="2876108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38600" y="1238915"/>
                <a:ext cx="2430922" cy="83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𝑍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zh-CN" altLang="en-US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1238915"/>
                <a:ext cx="2430922" cy="83926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" y="3505200"/>
                <a:ext cx="6929718" cy="83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𝑍</m:t>
                          </m:r>
                        </m:num>
                        <m:den>
                          <m: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𝛼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−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𝛼</m:t>
                          </m:r>
                        </m:sup>
                      </m:sSup>
                      <m:nary>
                        <m:naryPr>
                          <m:chr m:val="∑"/>
                          <m:supHide m:val="on"/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𝛼</m:t>
                              </m:r>
                            </m:sup>
                          </m:sSup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≠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=0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505200"/>
                <a:ext cx="6929718" cy="83926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5715000" y="4800600"/>
            <a:ext cx="14478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Bou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886200" y="5181600"/>
            <a:ext cx="4800600" cy="1143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09600" y="1152525"/>
                <a:ext cx="1911549" cy="764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smtClean="0">
                          <a:solidFill>
                            <a:schemeClr val="tx2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h</m:t>
                          </m:r>
                          <m:d>
                            <m:dPr>
                              <m:ctrlPr>
                                <a:rPr lang="zh-CN" altLang="zh-C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52525"/>
                <a:ext cx="1911549" cy="76431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582508" y="1152525"/>
                <a:ext cx="1165704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𝜀</m:t>
                      </m:r>
                      <m:r>
                        <a:rPr lang="en-US" altLang="zh-CN" smtClean="0">
                          <a:solidFill>
                            <a:schemeClr val="tx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𝑟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508" y="1152525"/>
                <a:ext cx="1165704" cy="61093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2590800" y="1457993"/>
            <a:ext cx="915508" cy="142207"/>
          </a:xfrm>
          <a:prstGeom prst="rightArrow">
            <a:avLst/>
          </a:prstGeom>
          <a:solidFill>
            <a:schemeClr val="tx1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05837" y="5370089"/>
                <a:ext cx="1632563" cy="558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zh-CN" sz="2400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altLang="zh-CN" sz="2400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sz="2400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37" y="5370089"/>
                <a:ext cx="1632563" cy="55880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3400" y="1905000"/>
                <a:ext cx="7263720" cy="10711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𝑍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zh-CN" altLang="en-US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US" altLang="zh-CN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altLang="zh-CN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i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CN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1+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1−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f>
                                        <m:fPr>
                                          <m:ctrlPr>
                                            <a:rPr lang="en-US" altLang="zh-CN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  <m:t>1+</m:t>
                                          </m:r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  <m:t>1−</m:t>
                                          </m:r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den>
                                      </m:f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05000"/>
                <a:ext cx="7263720" cy="107112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5800" y="2980226"/>
                <a:ext cx="6068264" cy="1126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1+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1−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≠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1−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1+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980226"/>
                <a:ext cx="6068264" cy="11269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43400" y="5376138"/>
                <a:ext cx="4198136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𝑚</m:t>
                          </m:r>
                        </m:den>
                      </m:f>
                      <m:d>
                        <m:dPr>
                          <m:begChr m:val="⟦"/>
                          <m:endChr m:val="⟧"/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𝐻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≠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  <m:sup/>
                        <m:e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376138"/>
                <a:ext cx="4198136" cy="76450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62000" y="4191000"/>
                <a:ext cx="7458709" cy="9139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1+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rad>
                      <m:r>
                        <a:rPr lang="zh-CN" alt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𝜀</m:t>
                      </m:r>
                      <m: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1+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rad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zh-CN" alt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𝜀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𝑟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+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+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𝑟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191000"/>
                <a:ext cx="7458709" cy="91390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5715000" y="1143000"/>
                <a:ext cx="1608967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𝛼</m:t>
                      </m:r>
                      <m:r>
                        <a:rPr lang="en-US" altLang="zh-CN" smtClean="0">
                          <a:solidFill>
                            <a:schemeClr val="tx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1+</m:t>
                              </m:r>
                              <m: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1143000"/>
                <a:ext cx="1608967" cy="61093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右箭头 27"/>
          <p:cNvSpPr/>
          <p:nvPr/>
        </p:nvSpPr>
        <p:spPr>
          <a:xfrm>
            <a:off x="4799492" y="1457993"/>
            <a:ext cx="915508" cy="142207"/>
          </a:xfrm>
          <a:prstGeom prst="rightArrow">
            <a:avLst/>
          </a:prstGeom>
          <a:solidFill>
            <a:schemeClr val="tx1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12" grpId="0"/>
      <p:bldP spid="10" grpId="0"/>
      <p:bldP spid="11" grpId="0"/>
      <p:bldP spid="13" grpId="0"/>
      <p:bldP spid="1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AdaBoos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143000"/>
                <a:ext cx="8023225" cy="517207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dirty="0" smtClean="0"/>
                  <a:t>Advantages</a:t>
                </a:r>
              </a:p>
              <a:p>
                <a:pPr lvl="1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dirty="0" smtClean="0"/>
                  <a:t>Simple and easy to implement</a:t>
                </a:r>
              </a:p>
              <a:p>
                <a:pPr lvl="1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dirty="0" smtClean="0"/>
                  <a:t>Almost no parameters to tune</a:t>
                </a:r>
              </a:p>
              <a:p>
                <a:pPr lvl="1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dirty="0" smtClean="0"/>
                  <a:t>Proven upper bounds on training set</a:t>
                </a:r>
              </a:p>
              <a:p>
                <a:pPr lvl="1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dirty="0" smtClean="0"/>
                  <a:t>Immune to overfitting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dirty="0" smtClean="0"/>
                  <a:t>Disadvantages</a:t>
                </a:r>
              </a:p>
              <a:p>
                <a:pPr lvl="1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dirty="0" smtClean="0"/>
                  <a:t>Suboptimal </a:t>
                </a:r>
                <a14:m>
                  <m:oMath xmlns:m="http://schemas.openxmlformats.org/officeDocument/2006/math">
                    <m:r>
                      <a:rPr lang="el-GR" sz="2000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000" dirty="0" smtClean="0"/>
                  <a:t> values</a:t>
                </a:r>
              </a:p>
              <a:p>
                <a:pPr lvl="1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dirty="0" smtClean="0"/>
                  <a:t>Steepest descent</a:t>
                </a:r>
              </a:p>
              <a:p>
                <a:pPr lvl="1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dirty="0" smtClean="0"/>
                  <a:t>Sensitive to noise</a:t>
                </a:r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143000"/>
                <a:ext cx="8023225" cy="5172076"/>
              </a:xfrm>
              <a:blipFill rotWithShape="1">
                <a:blip r:embed="rId2"/>
                <a:stretch>
                  <a:fillRect l="-608" t="-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6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pic>
        <p:nvPicPr>
          <p:cNvPr id="1013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7399020" cy="3741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776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7335784" cy="471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650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ack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421567" y="6324600"/>
            <a:ext cx="2133600" cy="244475"/>
          </a:xfrm>
        </p:spPr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66</a:t>
            </a:fld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5223722"/>
              </p:ext>
            </p:extLst>
          </p:nvPr>
        </p:nvGraphicFramePr>
        <p:xfrm>
          <a:off x="838200" y="1524000"/>
          <a:ext cx="381000" cy="296672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810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tx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tx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tx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tx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tx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流程图: 或者 5"/>
          <p:cNvSpPr/>
          <p:nvPr/>
        </p:nvSpPr>
        <p:spPr>
          <a:xfrm>
            <a:off x="2133600" y="2819400"/>
            <a:ext cx="457200" cy="457200"/>
          </a:xfrm>
          <a:prstGeom prst="flowChar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燕尾形箭头 6"/>
          <p:cNvSpPr/>
          <p:nvPr/>
        </p:nvSpPr>
        <p:spPr>
          <a:xfrm>
            <a:off x="1295400" y="2743200"/>
            <a:ext cx="685800" cy="533400"/>
          </a:xfrm>
          <a:prstGeom prst="notched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流程图: 可选过程 7"/>
          <p:cNvSpPr/>
          <p:nvPr/>
        </p:nvSpPr>
        <p:spPr>
          <a:xfrm>
            <a:off x="1905000" y="1600200"/>
            <a:ext cx="914400" cy="457200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arner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9" name="下箭头 8"/>
          <p:cNvSpPr/>
          <p:nvPr/>
        </p:nvSpPr>
        <p:spPr>
          <a:xfrm>
            <a:off x="2266950" y="2133600"/>
            <a:ext cx="190500" cy="647700"/>
          </a:xfrm>
          <a:prstGeom prst="down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852130" y="472440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D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1" name="流程图: 准备 10"/>
          <p:cNvSpPr/>
          <p:nvPr/>
        </p:nvSpPr>
        <p:spPr>
          <a:xfrm>
            <a:off x="3505200" y="2133600"/>
            <a:ext cx="762000" cy="457200"/>
          </a:xfrm>
          <a:prstGeom prst="flowChartPreparati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12" name="流程图: 准备 11"/>
          <p:cNvSpPr/>
          <p:nvPr/>
        </p:nvSpPr>
        <p:spPr>
          <a:xfrm>
            <a:off x="3505200" y="2819400"/>
            <a:ext cx="762000" cy="457200"/>
          </a:xfrm>
          <a:prstGeom prst="flowChartPreparati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2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13" name="流程图: 准备 12"/>
          <p:cNvSpPr/>
          <p:nvPr/>
        </p:nvSpPr>
        <p:spPr>
          <a:xfrm>
            <a:off x="3505200" y="3657600"/>
            <a:ext cx="762000" cy="457200"/>
          </a:xfrm>
          <a:prstGeom prst="flowChartPreparati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k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57600" y="32004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5" name="燕尾形箭头 14"/>
          <p:cNvSpPr/>
          <p:nvPr/>
        </p:nvSpPr>
        <p:spPr>
          <a:xfrm>
            <a:off x="2667000" y="2743200"/>
            <a:ext cx="685800" cy="533400"/>
          </a:xfrm>
          <a:prstGeom prst="notchedRight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准备 15"/>
          <p:cNvSpPr/>
          <p:nvPr/>
        </p:nvSpPr>
        <p:spPr>
          <a:xfrm>
            <a:off x="6781800" y="2819400"/>
            <a:ext cx="762000" cy="457200"/>
          </a:xfrm>
          <a:prstGeom prst="flowChartPreparati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C</a:t>
            </a:r>
            <a:endParaRPr lang="zh-CN" alt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17" name="下箭头 16"/>
          <p:cNvSpPr/>
          <p:nvPr/>
        </p:nvSpPr>
        <p:spPr>
          <a:xfrm rot="5400000" flipV="1">
            <a:off x="7772400" y="2819400"/>
            <a:ext cx="152400" cy="457200"/>
          </a:xfrm>
          <a:prstGeom prst="down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肘形连接符 18"/>
          <p:cNvCxnSpPr>
            <a:stCxn id="11" idx="3"/>
          </p:cNvCxnSpPr>
          <p:nvPr/>
        </p:nvCxnSpPr>
        <p:spPr>
          <a:xfrm>
            <a:off x="4267200" y="2362200"/>
            <a:ext cx="1361549" cy="435567"/>
          </a:xfrm>
          <a:prstGeom prst="bentConnector3">
            <a:avLst>
              <a:gd name="adj1" fmla="val 60807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2" idx="3"/>
          </p:cNvCxnSpPr>
          <p:nvPr/>
        </p:nvCxnSpPr>
        <p:spPr>
          <a:xfrm>
            <a:off x="4267200" y="3048000"/>
            <a:ext cx="1361549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肘形连接符 22"/>
          <p:cNvCxnSpPr>
            <a:stCxn id="13" idx="3"/>
          </p:cNvCxnSpPr>
          <p:nvPr/>
        </p:nvCxnSpPr>
        <p:spPr>
          <a:xfrm flipV="1">
            <a:off x="4267200" y="3254967"/>
            <a:ext cx="1361549" cy="631233"/>
          </a:xfrm>
          <a:prstGeom prst="bentConnector3">
            <a:avLst>
              <a:gd name="adj1" fmla="val 60807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419600" y="1992868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7030A0"/>
                </a:solidFill>
              </a:rPr>
              <a:t>h</a:t>
            </a:r>
            <a:r>
              <a:rPr lang="en-US" altLang="zh-CN" i="1" baseline="-25000" dirty="0" smtClean="0">
                <a:solidFill>
                  <a:srgbClr val="7030A0"/>
                </a:solidFill>
              </a:rPr>
              <a:t>1</a:t>
            </a:r>
            <a:r>
              <a:rPr lang="en-US" altLang="zh-CN" dirty="0" smtClean="0">
                <a:solidFill>
                  <a:srgbClr val="7030A0"/>
                </a:solidFill>
              </a:rPr>
              <a:t>(</a:t>
            </a:r>
            <a:r>
              <a:rPr lang="en-US" altLang="zh-CN" i="1" dirty="0" smtClean="0">
                <a:solidFill>
                  <a:srgbClr val="7030A0"/>
                </a:solidFill>
              </a:rPr>
              <a:t>x</a:t>
            </a:r>
            <a:r>
              <a:rPr lang="en-US" altLang="zh-CN" i="1" baseline="-25000" dirty="0" smtClean="0">
                <a:solidFill>
                  <a:srgbClr val="7030A0"/>
                </a:solidFill>
              </a:rPr>
              <a:t>i</a:t>
            </a:r>
            <a:r>
              <a:rPr lang="en-US" altLang="zh-CN" dirty="0" smtClean="0">
                <a:solidFill>
                  <a:srgbClr val="7030A0"/>
                </a:solidFill>
              </a:rPr>
              <a:t>)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153400" y="2841701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7030A0"/>
                </a:solidFill>
              </a:rPr>
              <a:t>y</a:t>
            </a:r>
            <a:r>
              <a:rPr lang="en-US" altLang="zh-CN" i="1" baseline="-25000" dirty="0" smtClean="0">
                <a:solidFill>
                  <a:srgbClr val="7030A0"/>
                </a:solidFill>
              </a:rPr>
              <a:t>i</a:t>
            </a:r>
            <a:endParaRPr lang="zh-CN" altLang="en-US" i="1" baseline="-25000" dirty="0">
              <a:solidFill>
                <a:srgbClr val="7030A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788625" y="4724400"/>
            <a:ext cx="21643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Base Classifiers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14673" y="4724400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Meta Classifier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43400" y="2678668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7030A0"/>
                </a:solidFill>
              </a:rPr>
              <a:t>h</a:t>
            </a:r>
            <a:r>
              <a:rPr lang="en-US" altLang="zh-CN" i="1" baseline="-25000" dirty="0" smtClean="0">
                <a:solidFill>
                  <a:srgbClr val="7030A0"/>
                </a:solidFill>
              </a:rPr>
              <a:t>2</a:t>
            </a:r>
            <a:r>
              <a:rPr lang="en-US" altLang="zh-CN" dirty="0" smtClean="0">
                <a:solidFill>
                  <a:srgbClr val="7030A0"/>
                </a:solidFill>
              </a:rPr>
              <a:t>(</a:t>
            </a:r>
            <a:r>
              <a:rPr lang="en-US" altLang="zh-CN" i="1" dirty="0" smtClean="0">
                <a:solidFill>
                  <a:srgbClr val="7030A0"/>
                </a:solidFill>
              </a:rPr>
              <a:t>x</a:t>
            </a:r>
            <a:r>
              <a:rPr lang="en-US" altLang="zh-CN" i="1" baseline="-25000" dirty="0" smtClean="0">
                <a:solidFill>
                  <a:srgbClr val="7030A0"/>
                </a:solidFill>
              </a:rPr>
              <a:t>i</a:t>
            </a:r>
            <a:r>
              <a:rPr lang="en-US" altLang="zh-CN" dirty="0" smtClean="0">
                <a:solidFill>
                  <a:srgbClr val="7030A0"/>
                </a:solidFill>
              </a:rPr>
              <a:t>)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43400" y="3516868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7030A0"/>
                </a:solidFill>
              </a:rPr>
              <a:t>h</a:t>
            </a:r>
            <a:r>
              <a:rPr lang="en-US" altLang="zh-CN" i="1" baseline="-25000" dirty="0" smtClean="0">
                <a:solidFill>
                  <a:srgbClr val="7030A0"/>
                </a:solidFill>
              </a:rPr>
              <a:t>k</a:t>
            </a:r>
            <a:r>
              <a:rPr lang="en-US" altLang="zh-CN" dirty="0" smtClean="0">
                <a:solidFill>
                  <a:srgbClr val="7030A0"/>
                </a:solidFill>
              </a:rPr>
              <a:t>(</a:t>
            </a:r>
            <a:r>
              <a:rPr lang="en-US" altLang="zh-CN" i="1" dirty="0" smtClean="0">
                <a:solidFill>
                  <a:srgbClr val="7030A0"/>
                </a:solidFill>
              </a:rPr>
              <a:t>x</a:t>
            </a:r>
            <a:r>
              <a:rPr lang="en-US" altLang="zh-CN" i="1" baseline="-25000" dirty="0" smtClean="0">
                <a:solidFill>
                  <a:srgbClr val="7030A0"/>
                </a:solidFill>
              </a:rPr>
              <a:t>i</a:t>
            </a:r>
            <a:r>
              <a:rPr lang="en-US" altLang="zh-CN" dirty="0" smtClean="0">
                <a:solidFill>
                  <a:srgbClr val="7030A0"/>
                </a:solidFill>
              </a:rPr>
              <a:t>)</a:t>
            </a:r>
            <a:endParaRPr lang="zh-CN" altLang="en-US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796577" y="5257800"/>
                <a:ext cx="2156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latin typeface="Cambria Math"/>
                            </a:rPr>
                            <m:t>…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577" y="5257800"/>
                <a:ext cx="2156423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515124" y="5269468"/>
                <a:ext cx="32478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latin typeface="Cambria Math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124" y="5269468"/>
                <a:ext cx="3247876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1965141" y="3385066"/>
            <a:ext cx="701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7030A0"/>
                </a:solidFill>
              </a:rPr>
              <a:t>Train</a:t>
            </a:r>
            <a:endParaRPr lang="zh-CN" altLang="en-US" i="1" dirty="0">
              <a:solidFill>
                <a:srgbClr val="7030A0"/>
              </a:solidFill>
            </a:endParaRPr>
          </a:p>
        </p:txBody>
      </p:sp>
      <p:sp>
        <p:nvSpPr>
          <p:cNvPr id="32" name="流程图: 或者 31"/>
          <p:cNvSpPr/>
          <p:nvPr/>
        </p:nvSpPr>
        <p:spPr>
          <a:xfrm>
            <a:off x="5715000" y="2797767"/>
            <a:ext cx="457200" cy="457200"/>
          </a:xfrm>
          <a:prstGeom prst="flowChar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流程图: 可选过程 32"/>
          <p:cNvSpPr/>
          <p:nvPr/>
        </p:nvSpPr>
        <p:spPr>
          <a:xfrm>
            <a:off x="5486400" y="1600200"/>
            <a:ext cx="914400" cy="457200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arner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4" name="下箭头 33"/>
          <p:cNvSpPr/>
          <p:nvPr/>
        </p:nvSpPr>
        <p:spPr>
          <a:xfrm>
            <a:off x="5848350" y="2133600"/>
            <a:ext cx="190500" cy="647700"/>
          </a:xfrm>
          <a:prstGeom prst="down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5622741" y="3364468"/>
            <a:ext cx="701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7030A0"/>
                </a:solidFill>
              </a:rPr>
              <a:t>Train</a:t>
            </a:r>
            <a:endParaRPr lang="zh-CN" altLang="en-US" i="1" dirty="0">
              <a:solidFill>
                <a:srgbClr val="7030A0"/>
              </a:solidFill>
            </a:endParaRPr>
          </a:p>
        </p:txBody>
      </p:sp>
      <p:sp>
        <p:nvSpPr>
          <p:cNvPr id="36" name="下箭头 35"/>
          <p:cNvSpPr/>
          <p:nvPr/>
        </p:nvSpPr>
        <p:spPr>
          <a:xfrm rot="5400000" flipV="1">
            <a:off x="6400800" y="2819400"/>
            <a:ext cx="152400" cy="457200"/>
          </a:xfrm>
          <a:prstGeom prst="downArrow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53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/>
      <p:bldP spid="15" grpId="0" animBg="1"/>
      <p:bldP spid="16" grpId="0" animBg="1"/>
      <p:bldP spid="17" grpId="0" animBg="1"/>
      <p:bldP spid="26" grpId="0"/>
      <p:bldP spid="27" grpId="0"/>
      <p:bldP spid="28" grpId="0"/>
      <p:bldP spid="29" grpId="0"/>
      <p:bldP spid="24" grpId="0"/>
      <p:bldP spid="25" grpId="0"/>
      <p:bldP spid="3" grpId="0"/>
      <p:bldP spid="30" grpId="0"/>
      <p:bldP spid="31" grpId="0"/>
      <p:bldP spid="32" grpId="0" animBg="1"/>
      <p:bldP spid="33" grpId="0" animBg="1"/>
      <p:bldP spid="34" grpId="0" animBg="1"/>
      <p:bldP spid="35" grpId="0"/>
      <p:bldP spid="3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ck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826" y="1066800"/>
            <a:ext cx="8213974" cy="4926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3729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50641"/>
            <a:ext cx="7467600" cy="5145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991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3000"/>
            <a:ext cx="6866759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475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Combination of Classifiers</a:t>
            </a:r>
          </a:p>
        </p:txBody>
      </p:sp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371600"/>
            <a:ext cx="6107473" cy="399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771722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074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1066800"/>
            <a:ext cx="724324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621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920038" cy="562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990600"/>
            <a:ext cx="1066800" cy="533400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eaLnBrk="0" hangingPunct="0"/>
            <a:r>
              <a:rPr lang="zh-CN" altLang="en-US" sz="3600" b="1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如何</a:t>
            </a:r>
            <a:endParaRPr lang="zh-CN" altLang="en-US" sz="3600" b="1" dirty="0">
              <a:solidFill>
                <a:schemeClr val="tx2">
                  <a:lumMod val="75000"/>
                  <a:lumOff val="2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833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73</a:t>
            </a:fld>
            <a:endParaRPr lang="en-US" altLang="zh-CN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8062452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6673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Model Selection</a:t>
            </a:r>
          </a:p>
        </p:txBody>
      </p:sp>
      <p:pic>
        <p:nvPicPr>
          <p:cNvPr id="10243" name="Picture 8"/>
          <p:cNvPicPr>
            <a:picLocks noChangeAspect="1" noChangeArrowheads="1"/>
          </p:cNvPicPr>
          <p:nvPr/>
        </p:nvPicPr>
        <p:blipFill>
          <a:blip r:embed="rId3" cstate="print"/>
          <a:srcRect t="1386"/>
          <a:stretch>
            <a:fillRect/>
          </a:stretch>
        </p:blipFill>
        <p:spPr bwMode="auto">
          <a:xfrm>
            <a:off x="533400" y="990600"/>
            <a:ext cx="807720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F712BC-8AE1-4573-A341-23E4AD044D87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7305918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2535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ample">
  <a:themeElements>
    <a:clrScheme name="sample 2">
      <a:dk1>
        <a:srgbClr val="113F71"/>
      </a:dk1>
      <a:lt1>
        <a:srgbClr val="FFFFFF"/>
      </a:lt1>
      <a:dk2>
        <a:srgbClr val="000000"/>
      </a:dk2>
      <a:lt2>
        <a:srgbClr val="C1D1D3"/>
      </a:lt2>
      <a:accent1>
        <a:srgbClr val="2D7ACF"/>
      </a:accent1>
      <a:accent2>
        <a:srgbClr val="99CC00"/>
      </a:accent2>
      <a:accent3>
        <a:srgbClr val="FFFFFF"/>
      </a:accent3>
      <a:accent4>
        <a:srgbClr val="0D345F"/>
      </a:accent4>
      <a:accent5>
        <a:srgbClr val="ADBEE4"/>
      </a:accent5>
      <a:accent6>
        <a:srgbClr val="8AB900"/>
      </a:accent6>
      <a:hlink>
        <a:srgbClr val="5AABCC"/>
      </a:hlink>
      <a:folHlink>
        <a:srgbClr val="BD9E61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F52C0"/>
        </a:dk1>
        <a:lt1>
          <a:srgbClr val="FFFFFF"/>
        </a:lt1>
        <a:dk2>
          <a:srgbClr val="000000"/>
        </a:dk2>
        <a:lt2>
          <a:srgbClr val="D6E1E2"/>
        </a:lt2>
        <a:accent1>
          <a:srgbClr val="E38B55"/>
        </a:accent1>
        <a:accent2>
          <a:srgbClr val="CB81D5"/>
        </a:accent2>
        <a:accent3>
          <a:srgbClr val="FFFFFF"/>
        </a:accent3>
        <a:accent4>
          <a:srgbClr val="1945A4"/>
        </a:accent4>
        <a:accent5>
          <a:srgbClr val="EFC4B4"/>
        </a:accent5>
        <a:accent6>
          <a:srgbClr val="B874C1"/>
        </a:accent6>
        <a:hlink>
          <a:srgbClr val="705FC3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13F71"/>
        </a:dk1>
        <a:lt1>
          <a:srgbClr val="FFFFFF"/>
        </a:lt1>
        <a:dk2>
          <a:srgbClr val="000000"/>
        </a:dk2>
        <a:lt2>
          <a:srgbClr val="C1D1D3"/>
        </a:lt2>
        <a:accent1>
          <a:srgbClr val="2D7ACF"/>
        </a:accent1>
        <a:accent2>
          <a:srgbClr val="99CC00"/>
        </a:accent2>
        <a:accent3>
          <a:srgbClr val="FFFFFF"/>
        </a:accent3>
        <a:accent4>
          <a:srgbClr val="0D345F"/>
        </a:accent4>
        <a:accent5>
          <a:srgbClr val="ADBEE4"/>
        </a:accent5>
        <a:accent6>
          <a:srgbClr val="8AB900"/>
        </a:accent6>
        <a:hlink>
          <a:srgbClr val="5AABCC"/>
        </a:hlink>
        <a:folHlink>
          <a:srgbClr val="BD9E6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F2163"/>
        </a:dk1>
        <a:lt1>
          <a:srgbClr val="FFFFFF"/>
        </a:lt1>
        <a:dk2>
          <a:srgbClr val="000000"/>
        </a:dk2>
        <a:lt2>
          <a:srgbClr val="CCD8DA"/>
        </a:lt2>
        <a:accent1>
          <a:srgbClr val="4067CA"/>
        </a:accent1>
        <a:accent2>
          <a:srgbClr val="00B4B0"/>
        </a:accent2>
        <a:accent3>
          <a:srgbClr val="FFFFFF"/>
        </a:accent3>
        <a:accent4>
          <a:srgbClr val="191B53"/>
        </a:accent4>
        <a:accent5>
          <a:srgbClr val="AFB8E1"/>
        </a:accent5>
        <a:accent6>
          <a:srgbClr val="00A39F"/>
        </a:accent6>
        <a:hlink>
          <a:srgbClr val="6DB1DF"/>
        </a:hlink>
        <a:folHlink>
          <a:srgbClr val="9292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465</TotalTime>
  <Words>1505</Words>
  <Application>Microsoft Office PowerPoint</Application>
  <PresentationFormat>全屏显示(4:3)</PresentationFormat>
  <Paragraphs>313</Paragraphs>
  <Slides>73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3</vt:i4>
      </vt:variant>
    </vt:vector>
  </HeadingPairs>
  <TitlesOfParts>
    <vt:vector size="75" baseType="lpstr">
      <vt:lpstr>sample</vt:lpstr>
      <vt:lpstr>Equation</vt:lpstr>
      <vt:lpstr>Ensemble Learning  </vt:lpstr>
      <vt:lpstr>PowerPoint 演示文稿</vt:lpstr>
      <vt:lpstr>Real World Scenarios</vt:lpstr>
      <vt:lpstr>Real World Scenarios</vt:lpstr>
      <vt:lpstr>What is ensemble learning?</vt:lpstr>
      <vt:lpstr>Algorithm Hierarchy</vt:lpstr>
      <vt:lpstr>Combination of Classifiers</vt:lpstr>
      <vt:lpstr>Model Selec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ootstrap Samples</vt:lpstr>
      <vt:lpstr>PowerPoint 演示文稿</vt:lpstr>
      <vt:lpstr>Bagging</vt:lpstr>
      <vt:lpstr>PowerPoint 演示文稿</vt:lpstr>
      <vt:lpstr>A Decision Tree</vt:lpstr>
      <vt:lpstr>Random Fores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F Main Features</vt:lpstr>
      <vt:lpstr>RF Advantages</vt:lpstr>
      <vt:lpstr>PowerPoint 演示文稿</vt:lpstr>
      <vt:lpstr>Boost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e Choice of α</vt:lpstr>
      <vt:lpstr>The Choice of α</vt:lpstr>
      <vt:lpstr>The Choice of α</vt:lpstr>
      <vt:lpstr>Error Bounds</vt:lpstr>
      <vt:lpstr>Summary of AdaBoost</vt:lpstr>
      <vt:lpstr>PowerPoint 演示文稿</vt:lpstr>
      <vt:lpstr>PowerPoint 演示文稿</vt:lpstr>
      <vt:lpstr>Stacking</vt:lpstr>
      <vt:lpstr>Stacking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</vt:vector>
  </TitlesOfParts>
  <Company>GuildDesign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.com</dc:creator>
  <cp:lastModifiedBy>Windows 用户</cp:lastModifiedBy>
  <cp:revision>895</cp:revision>
  <dcterms:created xsi:type="dcterms:W3CDTF">2004-08-26T06:30:40Z</dcterms:created>
  <dcterms:modified xsi:type="dcterms:W3CDTF">2023-04-11T03:20:45Z</dcterms:modified>
</cp:coreProperties>
</file>